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ED5903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0F8399D" wp14:editId="5DC71F2A">
            <wp:simplePos x="0" y="0"/>
            <wp:positionH relativeFrom="page">
              <wp:posOffset>11493500</wp:posOffset>
            </wp:positionH>
            <wp:positionV relativeFrom="topMargin">
              <wp:posOffset>10909300</wp:posOffset>
            </wp:positionV>
            <wp:extent cx="279400" cy="304800"/>
            <wp:effectExtent l="0" t="0" r="6350" b="0"/>
            <wp:wrapNone/>
            <wp:docPr id="100153" name="图片 100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75697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京外国语学校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高一(上)期中</w:t>
      </w:r>
    </w:p>
    <w:p w:rsidR="00FC5860" w:rsidRPr="00BE1BCD" w:rsidRDefault="00ED5903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  <w:r>
        <w:rPr>
          <w:rFonts w:eastAsia="Times New Roman" w:cs="Times New Roman"/>
          <w:b/>
          <w:sz w:val="32"/>
        </w:rPr>
        <w:t>2022.11</w:t>
      </w:r>
    </w:p>
    <w:p w:rsidR="00FC5860" w:rsidRPr="00BE1BCD" w:rsidRDefault="00ED5903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ED5903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{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5}</w:t>
      </w:r>
      <w:r>
        <w:rPr>
          <w:rFonts w:ascii="宋体" w:hAnsi="宋体"/>
        </w:rPr>
        <w:t>，</w:t>
      </w:r>
      <w:r>
        <w:rPr>
          <w:rFonts w:eastAsia="Times New Roman" w:cs="Times New Roman"/>
          <w:i/>
        </w:rPr>
        <w:t>B</w: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{</w:t>
      </w:r>
      <w:r>
        <w:rPr>
          <w:rFonts w:eastAsia="Times New Roman" w:cs="Times New Roman"/>
          <w:i/>
        </w:rPr>
        <w:t>x</w:t>
      </w:r>
      <w:r>
        <w:rPr>
          <w:rFonts w:eastAsia="Times New Roman" w:cs="Times New Roman"/>
        </w:rPr>
        <w:t>|2</w:t>
      </w:r>
      <w:r>
        <w:rPr>
          <w:rFonts w:eastAsia="Times New Roman" w:cs="Times New Roman"/>
          <w:i/>
        </w:rPr>
        <w:t>x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＜</w:t>
      </w:r>
      <w:r>
        <w:rPr>
          <w:rFonts w:eastAsia="Times New Roman" w:cs="Times New Roman"/>
        </w:rPr>
        <w:t>0}</w:t>
      </w:r>
      <w:r>
        <w:rPr>
          <w:rFonts w:ascii="宋体" w:hAnsi="宋体"/>
        </w:rPr>
        <w:t>，</w:t>
      </w:r>
      <w:r>
        <w:object w:dxaOrig="1020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0.5pt;height:16.1pt" o:ole="">
            <v:imagedata r:id="rId10" o:title="eqIdb3b9f7e84867b71bdb8f0d7fd48bd582"/>
          </v:shape>
          <o:OLEObject Type="Embed" ProgID="Equation.DSMT4" ShapeID="_x0000_i1025" DrawAspect="Content" ObjectID="_1751405216" r:id="rId11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0D3542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ED5903">
        <w:rPr>
          <w:rFonts w:eastAsia="Times New Roman" w:cs="Times New Roman"/>
        </w:rPr>
        <w:t>{0</w:t>
      </w:r>
      <w:r w:rsidR="00ED5903">
        <w:rPr>
          <w:rFonts w:ascii="宋体" w:hAnsi="宋体"/>
        </w:rPr>
        <w:t>，</w:t>
      </w:r>
      <w:r w:rsidR="00ED5903">
        <w:rPr>
          <w:rFonts w:eastAsia="Times New Roman" w:cs="Times New Roman"/>
        </w:rPr>
        <w:t>1}</w:t>
      </w:r>
      <w:r w:rsidRPr="00BE1BCD">
        <w:tab/>
        <w:t xml:space="preserve">B. </w:t>
      </w:r>
      <w:r w:rsidR="00ED5903">
        <w:rPr>
          <w:rFonts w:eastAsia="Times New Roman" w:cs="Times New Roman"/>
        </w:rPr>
        <w:t>{</w:t>
      </w:r>
      <w:r w:rsidR="00ED5903">
        <w:rPr>
          <w:rFonts w:ascii="宋体" w:hAnsi="宋体"/>
        </w:rPr>
        <w:t>－</w:t>
      </w:r>
      <w:r w:rsidR="00ED5903">
        <w:rPr>
          <w:rFonts w:eastAsia="Times New Roman" w:cs="Times New Roman"/>
        </w:rPr>
        <w:t>1</w:t>
      </w:r>
      <w:r w:rsidR="00ED5903">
        <w:rPr>
          <w:rFonts w:ascii="宋体" w:hAnsi="宋体"/>
        </w:rPr>
        <w:t>，</w:t>
      </w:r>
      <w:r w:rsidR="00ED5903">
        <w:rPr>
          <w:rFonts w:eastAsia="Times New Roman" w:cs="Times New Roman"/>
        </w:rPr>
        <w:t>1</w:t>
      </w:r>
      <w:r w:rsidR="00ED5903">
        <w:rPr>
          <w:rFonts w:ascii="宋体" w:hAnsi="宋体"/>
        </w:rPr>
        <w:t>，</w:t>
      </w:r>
      <w:r w:rsidR="00ED5903">
        <w:rPr>
          <w:rFonts w:eastAsia="Times New Roman" w:cs="Times New Roman"/>
        </w:rPr>
        <w:t>3}</w:t>
      </w:r>
      <w:r w:rsidRPr="00BE1BCD">
        <w:tab/>
        <w:t xml:space="preserve">C. </w:t>
      </w:r>
      <w:r w:rsidR="00ED5903">
        <w:rPr>
          <w:rFonts w:eastAsia="Times New Roman" w:cs="Times New Roman"/>
        </w:rPr>
        <w:t>{</w:t>
      </w:r>
      <w:r w:rsidR="00ED5903">
        <w:rPr>
          <w:rFonts w:ascii="宋体" w:hAnsi="宋体"/>
        </w:rPr>
        <w:t>－</w:t>
      </w:r>
      <w:r w:rsidR="00ED5903">
        <w:rPr>
          <w:rFonts w:eastAsia="Times New Roman" w:cs="Times New Roman"/>
        </w:rPr>
        <w:t>1</w:t>
      </w:r>
      <w:r w:rsidR="00ED5903">
        <w:rPr>
          <w:rFonts w:ascii="宋体" w:hAnsi="宋体"/>
        </w:rPr>
        <w:t>，</w:t>
      </w:r>
      <w:r w:rsidR="00ED5903">
        <w:rPr>
          <w:rFonts w:eastAsia="Times New Roman" w:cs="Times New Roman"/>
        </w:rPr>
        <w:t>0</w:t>
      </w:r>
      <w:r w:rsidR="00ED5903">
        <w:rPr>
          <w:rFonts w:ascii="宋体" w:hAnsi="宋体"/>
        </w:rPr>
        <w:t>，</w:t>
      </w:r>
      <w:r w:rsidR="00ED5903">
        <w:rPr>
          <w:rFonts w:eastAsia="Times New Roman" w:cs="Times New Roman"/>
        </w:rPr>
        <w:t>1}</w:t>
      </w:r>
      <w:r w:rsidRPr="00BE1BCD">
        <w:tab/>
        <w:t xml:space="preserve">D. </w:t>
      </w:r>
      <w:r w:rsidR="00ED5903">
        <w:rPr>
          <w:rFonts w:eastAsia="Times New Roman" w:cs="Times New Roman"/>
        </w:rPr>
        <w:t>{3</w:t>
      </w:r>
      <w:r w:rsidR="00ED5903">
        <w:rPr>
          <w:rFonts w:ascii="宋体" w:hAnsi="宋体"/>
        </w:rPr>
        <w:t>，</w:t>
      </w:r>
      <w:r w:rsidR="00ED5903">
        <w:rPr>
          <w:rFonts w:eastAsia="Times New Roman" w:cs="Times New Roman"/>
        </w:rPr>
        <w:t>5}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1725" w:dyaOrig="480">
          <v:shape id="_x0000_i1026" type="#_x0000_t75" alt="" style="width:85.95pt;height:23.65pt" o:ole="">
            <v:imagedata r:id="rId12" o:title="eqId376e81d9948bf8d3f253f240ad108b3f"/>
          </v:shape>
          <o:OLEObject Type="Embed" ProgID="Equation.DSMT4" ShapeID="_x0000_i1026" DrawAspect="Content" ObjectID="_1751405217" r:id="rId13"/>
        </w:object>
      </w:r>
      <w:r>
        <w:rPr>
          <w:rFonts w:ascii="宋体" w:hAnsi="宋体"/>
          <w:color w:val="000000"/>
        </w:rPr>
        <w:t>，</w:t>
      </w:r>
      <w:r>
        <w:object w:dxaOrig="1039" w:dyaOrig="401">
          <v:shape id="_x0000_i1027" type="#_x0000_t75" alt="" style="width:51.6pt;height:20.4pt" o:ole="">
            <v:imagedata r:id="rId14" o:title="eqId2373b2fe5da623a6d5f56ac5c6b4e118"/>
          </v:shape>
          <o:OLEObject Type="Embed" ProgID="Equation.DSMT4" ShapeID="_x0000_i1027" DrawAspect="Content" ObjectID="_1751405218" r:id="rId15"/>
        </w:object>
      </w:r>
      <w:r>
        <w:rPr>
          <w:rFonts w:ascii="宋体" w:hAnsi="宋体"/>
          <w:color w:val="000000"/>
        </w:rPr>
        <w:t>，且</w:t>
      </w:r>
      <w:r>
        <w:object w:dxaOrig="660" w:dyaOrig="264">
          <v:shape id="_x0000_i1028" type="#_x0000_t75" alt="" style="width:33.3pt;height:13.95pt" o:ole="">
            <v:imagedata r:id="rId16" o:title="eqIdc9795cfcb301e51b2f628ff95d7c85c4"/>
          </v:shape>
          <o:OLEObject Type="Embed" ProgID="Equation.DSMT4" ShapeID="_x0000_i1028" DrawAspect="Content" ObjectID="_1751405219" r:id="rId17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子集，则实数</w:t>
      </w:r>
      <w:r>
        <w:object w:dxaOrig="228" w:dyaOrig="204">
          <v:shape id="_x0000_i1029" type="#_x0000_t75" alt="" style="width:10.75pt;height:10.75pt" o:ole="">
            <v:imagedata r:id="rId18" o:title="eqId3ab4717e4827480f0f6f4ded85e52eab"/>
          </v:shape>
          <o:OLEObject Type="Embed" ProgID="Equation.DSMT4" ShapeID="_x0000_i1029" DrawAspect="Content" ObjectID="_1751405220" r:id="rId19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4" w:dyaOrig="399">
          <v:shape id="_x0000_i1030" type="#_x0000_t75" alt="" style="width:29pt;height:20.4pt" o:ole="">
            <v:imagedata r:id="rId20" o:title="eqId74c9bc267061541a95b713c8cbcb8318"/>
          </v:shape>
          <o:OLEObject Type="Embed" ProgID="Equation.DSMT4" ShapeID="_x0000_i1030" DrawAspect="Content" ObjectID="_1751405221" r:id="rId21"/>
        </w:object>
      </w:r>
      <w:r>
        <w:rPr>
          <w:color w:val="000000"/>
        </w:rPr>
        <w:tab/>
        <w:t xml:space="preserve">B. </w:t>
      </w:r>
      <w:r>
        <w:object w:dxaOrig="1315" w:dyaOrig="401">
          <v:shape id="_x0000_i1031" type="#_x0000_t75" alt="" style="width:65.55pt;height:20.4pt" o:ole="">
            <v:imagedata r:id="rId22" o:title="eqIdbe3896f5b1156d98bdeac5088784daf2"/>
          </v:shape>
          <o:OLEObject Type="Embed" ProgID="Equation.DSMT4" ShapeID="_x0000_i1031" DrawAspect="Content" ObjectID="_1751405222" r:id="rId23"/>
        </w:object>
      </w:r>
    </w:p>
    <w:p w:rsidR="000D3542" w:rsidRDefault="00ED59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76" w:dyaOrig="403">
          <v:shape id="_x0000_i1032" type="#_x0000_t75" alt="" style="width:29pt;height:20.4pt" o:ole="">
            <v:imagedata r:id="rId24" o:title="eqId55cf09daf49765d801e0de03dd2b585e"/>
          </v:shape>
          <o:OLEObject Type="Embed" ProgID="Equation.DSMT4" ShapeID="_x0000_i1032" DrawAspect="Content" ObjectID="_1751405223" r:id="rId25"/>
        </w:object>
      </w:r>
      <w:r>
        <w:rPr>
          <w:color w:val="000000"/>
        </w:rPr>
        <w:tab/>
        <w:t xml:space="preserve">D. </w:t>
      </w:r>
      <w:r>
        <w:object w:dxaOrig="1703" w:dyaOrig="401">
          <v:shape id="_x0000_i1033" type="#_x0000_t75" alt="" style="width:85.95pt;height:20.4pt" o:ole="">
            <v:imagedata r:id="rId26" o:title="eqId36f7094e7ed3de890ff6a7628ae0452a"/>
          </v:shape>
          <o:OLEObject Type="Embed" ProgID="Equation.DSMT4" ShapeID="_x0000_i1033" DrawAspect="Content" ObjectID="_1751405224" r:id="rId27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荀子曰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故不积跬步，无以至千里；不积小流，无以成江海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这句话是来自先秦时期的名言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此名言中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积跬步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一定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至千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条件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四组函数中，</w:t>
      </w:r>
      <w:r>
        <w:object w:dxaOrig="580" w:dyaOrig="400">
          <v:shape id="_x0000_i1034" type="#_x0000_t75" alt="" style="width:29pt;height:20.4pt" o:ole="">
            <v:imagedata r:id="rId28" o:title="eqId09f86f37ec8e15846bd731ab4fcdbacd"/>
          </v:shape>
          <o:OLEObject Type="Embed" ProgID="Equation.DSMT4" ShapeID="_x0000_i1034" DrawAspect="Content" ObjectID="_1751405225" r:id="rId29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035" type="#_x0000_t75" alt="" style="width:27.95pt;height:20.4pt" o:ole="">
            <v:imagedata r:id="rId30" o:title="eqId4669810732b633b60dbeaf0bf57204f6"/>
          </v:shape>
          <o:OLEObject Type="Embed" ProgID="Equation.DSMT4" ShapeID="_x0000_i1035" DrawAspect="Content" ObjectID="_1751405226" r:id="rId31"/>
        </w:object>
      </w:r>
      <w:r>
        <w:rPr>
          <w:rFonts w:ascii="宋体" w:hAnsi="宋体"/>
          <w:color w:val="000000"/>
        </w:rPr>
        <w:t>不相等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1" w:dyaOrig="398">
          <v:shape id="_x0000_i1036" type="#_x0000_t75" alt="" style="width:50.5pt;height:20.4pt" o:ole="">
            <v:imagedata r:id="rId32" o:title="eqIdfacd6be947e37552dfa0565d1f21e380"/>
          </v:shape>
          <o:OLEObject Type="Embed" ProgID="Equation.DSMT4" ShapeID="_x0000_i1036" DrawAspect="Content" ObjectID="_1751405227" r:id="rId33"/>
        </w:object>
      </w:r>
      <w:r>
        <w:rPr>
          <w:rFonts w:ascii="宋体" w:hAnsi="宋体"/>
          <w:color w:val="000000"/>
        </w:rPr>
        <w:t>与</w:t>
      </w:r>
      <w:r>
        <w:object w:dxaOrig="1200" w:dyaOrig="460">
          <v:shape id="_x0000_i1037" type="#_x0000_t75" alt="" style="width:60.2pt;height:23.65pt" o:ole="">
            <v:imagedata r:id="rId34" o:title="eqId21fac074421929a348f0a77f28310d30"/>
          </v:shape>
          <o:OLEObject Type="Embed" ProgID="Equation.DSMT4" ShapeID="_x0000_i1037" DrawAspect="Content" ObjectID="_1751405228" r:id="rId35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335" w:dyaOrig="405">
          <v:shape id="_x0000_i1038" type="#_x0000_t75" alt="" style="width:66.65pt;height:20.4pt" o:ole="">
            <v:imagedata r:id="rId36" o:title="eqId04beea76c59a6c5b096d8c5a3b77f8a9"/>
          </v:shape>
          <o:OLEObject Type="Embed" ProgID="Equation.DSMT4" ShapeID="_x0000_i1038" DrawAspect="Content" ObjectID="_1751405229" r:id="rId37"/>
        </w:object>
      </w:r>
      <w:r>
        <w:rPr>
          <w:rFonts w:ascii="宋体" w:hAnsi="宋体"/>
          <w:color w:val="000000"/>
        </w:rPr>
        <w:t>与</w:t>
      </w:r>
      <w:r>
        <w:object w:dxaOrig="1215" w:dyaOrig="405">
          <v:shape id="_x0000_i1039" type="#_x0000_t75" alt="" style="width:61.25pt;height:20.4pt" o:ole="">
            <v:imagedata r:id="rId38" o:title="eqIdea2a59e758e52ec123f79eafb893718e"/>
          </v:shape>
          <o:OLEObject Type="Embed" ProgID="Equation.DSMT4" ShapeID="_x0000_i1039" DrawAspect="Content" ObjectID="_1751405230" r:id="rId39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65" w:dyaOrig="666">
          <v:shape id="_x0000_i1040" type="#_x0000_t75" alt="" style="width:53.75pt;height:33.3pt" o:ole="">
            <v:imagedata r:id="rId40" o:title="eqIdb68af49a6c0839e9b8a1e35b44fbc437"/>
          </v:shape>
          <o:OLEObject Type="Embed" ProgID="Equation.DSMT4" ShapeID="_x0000_i1040" DrawAspect="Content" ObjectID="_1751405231" r:id="rId41"/>
        </w:object>
      </w:r>
      <w:r>
        <w:rPr>
          <w:rFonts w:ascii="宋体" w:hAnsi="宋体"/>
          <w:color w:val="000000"/>
        </w:rPr>
        <w:t>与</w:t>
      </w:r>
      <w:r>
        <w:object w:dxaOrig="1725" w:dyaOrig="720">
          <v:shape id="_x0000_i1041" type="#_x0000_t75" alt="" style="width:85.95pt;height:36.55pt" o:ole="">
            <v:imagedata r:id="rId42" o:title="eqId52e54444b4cdff69a38b32aac39ddda9"/>
          </v:shape>
          <o:OLEObject Type="Embed" ProgID="Equation.DSMT4" ShapeID="_x0000_i1041" DrawAspect="Content" ObjectID="_1751405232" r:id="rId43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2220" w:dyaOrig="462">
          <v:shape id="_x0000_i1042" type="#_x0000_t75" alt="" style="width:110.7pt;height:23.65pt" o:ole="">
            <v:imagedata r:id="rId44" o:title="eqId43cd4ffbd09c9236edb0827ad9916e2d"/>
          </v:shape>
          <o:OLEObject Type="Embed" ProgID="Equation.DSMT4" ShapeID="_x0000_i1042" DrawAspect="Content" ObjectID="_1751405233" r:id="rId45"/>
        </w:object>
      </w:r>
      <w:r>
        <w:rPr>
          <w:rFonts w:ascii="宋体" w:hAnsi="宋体"/>
          <w:color w:val="000000"/>
        </w:rPr>
        <w:t>与</w:t>
      </w:r>
      <w:r>
        <w:object w:dxaOrig="1980" w:dyaOrig="420">
          <v:shape id="_x0000_i1043" type="#_x0000_t75" alt="" style="width:98.85pt;height:21.5pt" o:ole="">
            <v:imagedata r:id="rId46" o:title="eqId03412944e80683e1e39ca15f083ab9d1"/>
          </v:shape>
          <o:OLEObject Type="Embed" ProgID="Equation.DSMT4" ShapeID="_x0000_i1043" DrawAspect="Content" ObjectID="_1751405234" r:id="rId47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object w:dxaOrig="1140" w:dyaOrig="324">
          <v:shape id="_x0000_i1044" type="#_x0000_t75" alt="" style="width:56.95pt;height:16.1pt" o:ole="">
            <v:imagedata r:id="rId48" o:title="eqIdb2a9344f4fca7b9779ca7720e5277ea6"/>
          </v:shape>
          <o:OLEObject Type="Embed" ProgID="Equation.DSMT4" ShapeID="_x0000_i1044" DrawAspect="Content" ObjectID="_1751405235" r:id="rId49"/>
        </w:object>
      </w:r>
      <w:r>
        <w:rPr>
          <w:rFonts w:ascii="宋体" w:hAnsi="宋体"/>
          <w:color w:val="000000"/>
        </w:rPr>
        <w:t>，且</w:t>
      </w:r>
      <w:r>
        <w:object w:dxaOrig="999" w:dyaOrig="320">
          <v:shape id="_x0000_i1045" type="#_x0000_t75" alt="" style="width:50.5pt;height:16.1pt" o:ole="">
            <v:imagedata r:id="rId50" o:title="eqId24fc84b66b98418a59cc5a5fad42c224"/>
          </v:shape>
          <o:OLEObject Type="Embed" ProgID="Equation.DSMT4" ShapeID="_x0000_i1045" DrawAspect="Content" ObjectID="_1751405236" r:id="rId51"/>
        </w:object>
      </w:r>
      <w:r>
        <w:rPr>
          <w:rFonts w:ascii="宋体" w:hAnsi="宋体"/>
          <w:color w:val="000000"/>
        </w:rPr>
        <w:t>，则</w:t>
      </w:r>
      <w:r>
        <w:object w:dxaOrig="483" w:dyaOrig="400">
          <v:shape id="_x0000_i1046" type="#_x0000_t75" alt="" style="width:23.65pt;height:20.4pt" o:ole="">
            <v:imagedata r:id="rId52" o:title="eqId427e880a7289fe39b352a2ec425f7405"/>
          </v:shape>
          <o:OLEObject Type="Embed" ProgID="Equation.DSMT4" ShapeID="_x0000_i1046" DrawAspect="Content" ObjectID="_1751405237" r:id="rId53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B037403" wp14:editId="0E866432">
            <wp:extent cx="31750" cy="88900"/>
            <wp:effectExtent l="0" t="0" r="6350" b="6350"/>
            <wp:docPr id="513225447" name="图片 513225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072491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1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高德纳箭头表示法是一种用来表示很大的整数的方法，它的意义来自乘法是重复的加法，幂是重复的乘法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定义：</w:t>
      </w:r>
      <w:r>
        <w:object w:dxaOrig="2205" w:dyaOrig="585">
          <v:shape id="_x0000_i1047" type="#_x0000_t75" alt="" style="width:110.7pt;height:29pt" o:ole="">
            <v:imagedata r:id="rId55" o:title="eqId979160c3bb459c06e2e45696118b195c"/>
          </v:shape>
          <o:OLEObject Type="Embed" ProgID="Equation.DSMT4" ShapeID="_x0000_i1047" DrawAspect="Content" ObjectID="_1751405238" r:id="rId56"/>
        </w:object>
      </w:r>
      <w:r>
        <w:rPr>
          <w:rFonts w:ascii="宋体" w:hAnsi="宋体"/>
          <w:color w:val="000000"/>
        </w:rPr>
        <w:t>，</w:t>
      </w:r>
      <w:r>
        <w:object w:dxaOrig="2640" w:dyaOrig="585">
          <v:shape id="_x0000_i1048" type="#_x0000_t75" alt="" style="width:132.2pt;height:29pt" o:ole="">
            <v:imagedata r:id="rId57" o:title="eqIda26858abcc87472edcf70adf1e95e0e7"/>
          </v:shape>
          <o:OLEObject Type="Embed" ProgID="Equation.DSMT4" ShapeID="_x0000_i1048" DrawAspect="Content" ObjectID="_1751405239" r:id="rId58"/>
        </w:object>
      </w:r>
      <w:r>
        <w:rPr>
          <w:rFonts w:ascii="宋体" w:hAnsi="宋体"/>
          <w:color w:val="000000"/>
        </w:rPr>
        <w:t>(从右往左计算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可观测宇宙中普通物质的原子总数</w:t>
      </w:r>
      <w:r>
        <w:object w:dxaOrig="222" w:dyaOrig="261">
          <v:shape id="_x0000_i1049" type="#_x0000_t75" alt="" style="width:10.75pt;height:12.9pt" o:ole="">
            <v:imagedata r:id="rId59" o:title="eqId0b68df477b3ee45ac0f725db00d465a1"/>
          </v:shape>
          <o:OLEObject Type="Embed" ProgID="Equation.DSMT4" ShapeID="_x0000_i1049" DrawAspect="Content" ObjectID="_1751405240" r:id="rId60"/>
        </w:object>
      </w:r>
      <w:r>
        <w:rPr>
          <w:rFonts w:ascii="宋体" w:hAnsi="宋体"/>
          <w:color w:val="000000"/>
        </w:rPr>
        <w:t>约为</w:t>
      </w:r>
      <w:r>
        <w:object w:dxaOrig="435" w:dyaOrig="315">
          <v:shape id="_x0000_i1050" type="#_x0000_t75" alt="" style="width:21.5pt;height:16.1pt" o:ole="">
            <v:imagedata r:id="rId61" o:title="eqId88fc8891655b1e15fdf1dde922532879"/>
          </v:shape>
          <o:OLEObject Type="Embed" ProgID="Equation.DSMT4" ShapeID="_x0000_i1050" DrawAspect="Content" ObjectID="_1751405241" r:id="rId62"/>
        </w:object>
      </w:r>
      <w:r>
        <w:rPr>
          <w:rFonts w:ascii="宋体" w:hAnsi="宋体"/>
          <w:color w:val="000000"/>
        </w:rPr>
        <w:t>，则下列各数中与</w:t>
      </w:r>
      <w:r>
        <w:object w:dxaOrig="720" w:dyaOrig="660">
          <v:shape id="_x0000_i1051" type="#_x0000_t75" alt="" style="width:36.55pt;height:33.3pt" o:ole="">
            <v:imagedata r:id="rId63" o:title="eqId63180bb8451bb48ced571b937b156578"/>
          </v:shape>
          <o:OLEObject Type="Embed" ProgID="Equation.DSMT4" ShapeID="_x0000_i1051" DrawAspect="Content" ObjectID="_1751405242" r:id="rId64"/>
        </w:object>
      </w:r>
      <w:r>
        <w:rPr>
          <w:rFonts w:ascii="宋体" w:hAnsi="宋体"/>
          <w:color w:val="000000"/>
        </w:rPr>
        <w:t>最接近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(参考数据：</w:t>
      </w:r>
      <w:r>
        <w:object w:dxaOrig="945" w:dyaOrig="315">
          <v:shape id="_x0000_i1052" type="#_x0000_t75" alt="" style="width:47.3pt;height:16.1pt" o:ole="">
            <v:imagedata r:id="rId65" o:title="eqIdcf5114e1dbd4fc973e99293e1fdb3def"/>
          </v:shape>
          <o:OLEObject Type="Embed" ProgID="Equation.DSMT4" ShapeID="_x0000_i1052" DrawAspect="Content" ObjectID="_1751405243" r:id="rId66"/>
        </w:object>
      </w:r>
      <w:r>
        <w:rPr>
          <w:rFonts w:ascii="宋体" w:hAnsi="宋体"/>
          <w:color w:val="000000"/>
        </w:rPr>
        <w:t>)</w:t>
      </w:r>
    </w:p>
    <w:p w:rsidR="000D3542" w:rsidRDefault="00ED59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315">
          <v:shape id="_x0000_i1053" type="#_x0000_t75" alt="" style="width:21.5pt;height:16.1pt" o:ole="">
            <v:imagedata r:id="rId67" o:title="eqIdc2bc811e10810311c868b62e50d9daae"/>
          </v:shape>
          <o:OLEObject Type="Embed" ProgID="Equation.DSMT4" ShapeID="_x0000_i1053" DrawAspect="Content" ObjectID="_1751405244" r:id="rId68"/>
        </w:object>
      </w:r>
      <w:r>
        <w:rPr>
          <w:color w:val="000000"/>
        </w:rPr>
        <w:tab/>
        <w:t xml:space="preserve">B. </w:t>
      </w:r>
      <w:r>
        <w:object w:dxaOrig="435" w:dyaOrig="315">
          <v:shape id="_x0000_i1054" type="#_x0000_t75" alt="" style="width:21.5pt;height:16.1pt" o:ole="">
            <v:imagedata r:id="rId69" o:title="eqIdcc2418ac01c454efd57d292e245754a9"/>
          </v:shape>
          <o:OLEObject Type="Embed" ProgID="Equation.DSMT4" ShapeID="_x0000_i1054" DrawAspect="Content" ObjectID="_1751405245" r:id="rId70"/>
        </w:object>
      </w:r>
      <w:r>
        <w:rPr>
          <w:color w:val="000000"/>
        </w:rPr>
        <w:tab/>
        <w:t xml:space="preserve">C. </w:t>
      </w:r>
      <w:r>
        <w:object w:dxaOrig="420" w:dyaOrig="315">
          <v:shape id="_x0000_i1055" type="#_x0000_t75" alt="" style="width:21.5pt;height:16.1pt" o:ole="">
            <v:imagedata r:id="rId71" o:title="eqId629f43a552e2e7edb7947263c76fdafd"/>
          </v:shape>
          <o:OLEObject Type="Embed" ProgID="Equation.DSMT4" ShapeID="_x0000_i1055" DrawAspect="Content" ObjectID="_1751405246" r:id="rId72"/>
        </w:object>
      </w:r>
      <w:r>
        <w:rPr>
          <w:color w:val="000000"/>
        </w:rPr>
        <w:tab/>
        <w:t xml:space="preserve">D. </w:t>
      </w:r>
      <w:r>
        <w:object w:dxaOrig="435" w:dyaOrig="315">
          <v:shape id="_x0000_i1056" type="#_x0000_t75" alt="" style="width:21.5pt;height:16.1pt" o:ole="">
            <v:imagedata r:id="rId73" o:title="eqIde87e9e60dff5ec71b4b0ad8f03470efd"/>
          </v:shape>
          <o:OLEObject Type="Embed" ProgID="Equation.DSMT4" ShapeID="_x0000_i1056" DrawAspect="Content" ObjectID="_1751405247" r:id="rId74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570" w:dyaOrig="285">
          <v:shape id="_x0000_i1057" type="#_x0000_t75" alt="" style="width:29pt;height:13.95pt" o:ole="">
            <v:imagedata r:id="rId75" o:title="eqId1d33da711e50e96568facb18cef27165"/>
          </v:shape>
          <o:OLEObject Type="Embed" ProgID="Equation.DSMT4" ShapeID="_x0000_i1057" DrawAspect="Content" ObjectID="_1751405248" r:id="rId76"/>
        </w:object>
      </w:r>
      <w:r>
        <w:rPr>
          <w:rFonts w:ascii="宋体" w:hAnsi="宋体"/>
          <w:color w:val="000000"/>
        </w:rPr>
        <w:t>，</w:t>
      </w:r>
      <w:r>
        <w:object w:dxaOrig="495" w:dyaOrig="285">
          <v:shape id="_x0000_i1058" type="#_x0000_t75" alt="" style="width:24.7pt;height:13.95pt" o:ole="">
            <v:imagedata r:id="rId77" o:title="eqId731bdc8d2686a05f12a2ba8a7e3b01be"/>
          </v:shape>
          <o:OLEObject Type="Embed" ProgID="Equation.DSMT4" ShapeID="_x0000_i1058" DrawAspect="Content" ObjectID="_1751405249" r:id="rId78"/>
        </w:object>
      </w:r>
      <w:r>
        <w:rPr>
          <w:rFonts w:ascii="宋体" w:hAnsi="宋体"/>
          <w:color w:val="000000"/>
        </w:rPr>
        <w:t>，且</w:t>
      </w:r>
      <w:r>
        <w:object w:dxaOrig="1418" w:dyaOrig="323">
          <v:shape id="_x0000_i1059" type="#_x0000_t75" alt="" style="width:70.95pt;height:16.1pt" o:ole="">
            <v:imagedata r:id="rId79" o:title="eqId00312b31c6766669c7c6c773386e42be"/>
          </v:shape>
          <o:OLEObject Type="Embed" ProgID="Equation.DSMT4" ShapeID="_x0000_i1059" DrawAspect="Content" ObjectID="_1751405250" r:id="rId80"/>
        </w:object>
      </w:r>
      <w:r>
        <w:rPr>
          <w:rFonts w:ascii="宋体" w:hAnsi="宋体"/>
          <w:color w:val="000000"/>
        </w:rPr>
        <w:t>，则</w:t>
      </w:r>
      <w:r>
        <w:object w:dxaOrig="1395" w:dyaOrig="360">
          <v:shape id="_x0000_i1060" type="#_x0000_t75" alt="" style="width:69.85pt;height:18.25pt" o:ole="">
            <v:imagedata r:id="rId81" o:title="eqIdbbf1e7f4bb1b9273358873cbf5b644d7"/>
          </v:shape>
          <o:OLEObject Type="Embed" ProgID="Equation.DSMT4" ShapeID="_x0000_i1060" DrawAspect="Content" ObjectID="_1751405251" r:id="rId82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C. </w:t>
      </w:r>
      <w:r>
        <w:object w:dxaOrig="570" w:dyaOrig="330">
          <v:shape id="_x0000_i1061" type="#_x0000_t75" alt="" style="width:29pt;height:16.1pt" o:ole="">
            <v:imagedata r:id="rId83" o:title="eqIdfc3b16bba5fb855e802f50580e65ca99"/>
          </v:shape>
          <o:OLEObject Type="Embed" ProgID="Equation.DSMT4" ShapeID="_x0000_i1061" DrawAspect="Content" ObjectID="_1751405252" r:id="rId84"/>
        </w:object>
      </w:r>
      <w:r>
        <w:rPr>
          <w:color w:val="000000"/>
        </w:rPr>
        <w:tab/>
        <w:t xml:space="preserve">D. </w:t>
      </w:r>
      <w:r>
        <w:object w:dxaOrig="540" w:dyaOrig="315">
          <v:shape id="_x0000_i1062" type="#_x0000_t75" alt="" style="width:26.85pt;height:16.1pt" o:ole="">
            <v:imagedata r:id="rId85" o:title="eqIdbe6cd523ecf4faa3b32100f59bcc6ce2"/>
          </v:shape>
          <o:OLEObject Type="Embed" ProgID="Equation.DSMT4" ShapeID="_x0000_i1062" DrawAspect="Content" ObjectID="_1751405253" r:id="rId86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3540" w:dyaOrig="360">
          <v:shape id="_x0000_i1063" type="#_x0000_t75" alt="" style="width:177.3pt;height:18.25pt" o:ole="">
            <v:imagedata r:id="rId87" o:title="eqIdabfdaf1b95b0c5aa9f53d062b146e195"/>
          </v:shape>
          <o:OLEObject Type="Embed" ProgID="Equation.DSMT4" ShapeID="_x0000_i1063" DrawAspect="Content" ObjectID="_1751405254" r:id="rId88"/>
        </w:object>
      </w:r>
      <w:r>
        <w:rPr>
          <w:rFonts w:ascii="宋体" w:hAnsi="宋体"/>
          <w:color w:val="000000"/>
        </w:rPr>
        <w:t>，若它们同时满足：①</w:t>
      </w:r>
      <w:r>
        <w:object w:dxaOrig="765" w:dyaOrig="285">
          <v:shape id="_x0000_i1064" type="#_x0000_t75" alt="" style="width:38.7pt;height:13.95pt;mso-position-horizontal-relative:page;mso-position-vertical-relative:page" o:ole="">
            <v:imagedata r:id="rId89" o:title="eqId4ad5fe274cfc8da2dacfb65801f344ac"/>
          </v:shape>
          <o:OLEObject Type="Embed" ProgID="Equation.DSMT4" ShapeID="_x0000_i1064" DrawAspect="Content" ObjectID="_1751405255" r:id="rId90"/>
        </w:object>
      </w:r>
      <w:r>
        <w:rPr>
          <w:rFonts w:ascii="宋体" w:hAnsi="宋体"/>
          <w:color w:val="000000"/>
        </w:rPr>
        <w:t>，</w:t>
      </w:r>
      <w:r>
        <w:object w:dxaOrig="261" w:dyaOrig="363">
          <v:shape id="_x0000_i1065" type="#_x0000_t75" alt="" style="width:12.9pt;height:18.25pt" o:ole="">
            <v:imagedata r:id="rId91" o:title="eqId54015ff5b49e3283901da1291b6b921d"/>
          </v:shape>
          <o:OLEObject Type="Embed" ProgID="Equation.DSMT4" ShapeID="_x0000_i1065" DrawAspect="Content" ObjectID="_1751405256" r:id="rId92"/>
        </w:object>
      </w:r>
      <w:r>
        <w:rPr>
          <w:rFonts w:ascii="宋体" w:hAnsi="宋体"/>
          <w:color w:val="000000"/>
        </w:rPr>
        <w:t>与</w:t>
      </w:r>
      <w:r>
        <w:object w:dxaOrig="272" w:dyaOrig="363">
          <v:shape id="_x0000_i1066" type="#_x0000_t75" alt="" style="width:13.95pt;height:18.25pt" o:ole="">
            <v:imagedata r:id="rId93" o:title="eqId46f6872ffb1934339c53c2c2282d5889"/>
          </v:shape>
          <o:OLEObject Type="Embed" ProgID="Equation.DSMT4" ShapeID="_x0000_i1066" DrawAspect="Content" ObjectID="_1751405257" r:id="rId94"/>
        </w:object>
      </w:r>
      <w:r>
        <w:rPr>
          <w:rFonts w:ascii="宋体" w:hAnsi="宋体"/>
          <w:color w:val="000000"/>
        </w:rPr>
        <w:t>中至少有一个小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；②</w:t>
      </w:r>
      <w:r>
        <w:object w:dxaOrig="2580" w:dyaOrig="400">
          <v:shape id="_x0000_i1067" type="#_x0000_t75" alt="" style="width:128.95pt;height:20.4pt" o:ole="">
            <v:imagedata r:id="rId95" o:title="eqId8354423e2bb5428ca6c17dd21f852cb8"/>
          </v:shape>
          <o:OLEObject Type="Embed" ProgID="Equation.DSMT4" ShapeID="_x0000_i1067" DrawAspect="Content" ObjectID="_1751405258" r:id="rId96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noProof/>
          <w:color w:val="000000"/>
        </w:rPr>
        <w:drawing>
          <wp:inline distT="0" distB="0" distL="0" distR="0" wp14:anchorId="54BE821E" wp14:editId="2B929C54">
            <wp:extent cx="133350" cy="177800"/>
            <wp:effectExtent l="0" t="0" r="0" b="0"/>
            <wp:docPr id="513225455" name="图片 513225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988567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400">
          <v:shape id="_x0000_i1068" type="#_x0000_t75" alt="" style="width:36.55pt;height:20.4pt" o:ole="">
            <v:imagedata r:id="rId98" o:title="eqId6fd0825e68122a65426840fbf07cf296"/>
          </v:shape>
          <o:OLEObject Type="Embed" ProgID="Equation.DSMT4" ShapeID="_x0000_i1068" DrawAspect="Content" ObjectID="_1751405259" r:id="rId9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object w:dxaOrig="780" w:dyaOrig="400">
          <v:shape id="_x0000_i1069" type="#_x0000_t75" alt="" style="width:38.7pt;height:20.4pt" o:ole="">
            <v:imagedata r:id="rId100" o:title="eqIdad2edd8edcb21bd41584daf9bb95a5c7"/>
          </v:shape>
          <o:OLEObject Type="Embed" ProgID="Equation.DSMT4" ShapeID="_x0000_i1069" DrawAspect="Content" ObjectID="_1751405260" r:id="rId101"/>
        </w:object>
      </w:r>
    </w:p>
    <w:p w:rsidR="000D3542" w:rsidRDefault="00ED59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405">
          <v:shape id="_x0000_i1070" type="#_x0000_t75" alt="" style="width:45.15pt;height:20.4pt" o:ole="">
            <v:imagedata r:id="rId102" o:title="eqId127d9b34229f1ce8a7ecdf4cb8ae7b49"/>
          </v:shape>
          <o:OLEObject Type="Embed" ProgID="Equation.DSMT4" ShapeID="_x0000_i1070" DrawAspect="Content" ObjectID="_1751405261" r:id="rId103"/>
        </w:object>
      </w:r>
      <w:r>
        <w:rPr>
          <w:color w:val="000000"/>
        </w:rPr>
        <w:tab/>
        <w:t xml:space="preserve">D. </w:t>
      </w:r>
      <w:r>
        <w:object w:dxaOrig="840" w:dyaOrig="405">
          <v:shape id="_x0000_i1071" type="#_x0000_t75" alt="" style="width:41.9pt;height:20.4pt" o:ole="">
            <v:imagedata r:id="rId104" o:title="eqId139b2ffb784d0a52cb21a1eb31c27f26"/>
          </v:shape>
          <o:OLEObject Type="Embed" ProgID="Equation.DSMT4" ShapeID="_x0000_i1071" DrawAspect="Content" ObjectID="_1751405262" r:id="rId105"/>
        </w:object>
      </w:r>
    </w:p>
    <w:p w:rsidR="000D3542" w:rsidRDefault="00ED590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D3542" w:rsidRDefault="00ED59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集合</w:t>
      </w:r>
      <w:r>
        <w:object w:dxaOrig="3698" w:dyaOrig="398">
          <v:shape id="_x0000_i1072" type="#_x0000_t75" alt="" style="width:184.85pt;height:20.4pt" o:ole="">
            <v:imagedata r:id="rId106" o:title="eqId1605b73a1961575fc3aeb641b5480173"/>
          </v:shape>
          <o:OLEObject Type="Embed" ProgID="Equation.DSMT4" ShapeID="_x0000_i1072" DrawAspect="Content" ObjectID="_1751405263" r:id="rId107"/>
        </w:object>
      </w:r>
      <w:r>
        <w:rPr>
          <w:rFonts w:ascii="宋体" w:hAnsi="宋体"/>
          <w:color w:val="000000"/>
        </w:rPr>
        <w:t>，那么下列四个图形中，能表示集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集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函数关系得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2841DC8" wp14:editId="11773E47">
            <wp:extent cx="1114425" cy="11239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21301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69CDB3F" wp14:editId="6A93D53A">
            <wp:extent cx="1114425" cy="11239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881528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542" w:rsidRDefault="00ED59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4680E00" wp14:editId="66EE0079">
            <wp:extent cx="1114425" cy="11239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2803208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3950011" wp14:editId="16306B6A">
            <wp:extent cx="1114425" cy="11239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765286" name="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A956FD0" wp14:editId="31EF6225">
            <wp:extent cx="31750" cy="88900"/>
            <wp:effectExtent l="0" t="0" r="6350" b="6350"/>
            <wp:docPr id="513225453" name="图片 513225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831934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922" w:dyaOrig="288">
          <v:shape id="_x0000_i1073" type="#_x0000_t75" alt="" style="width:46.2pt;height:13.95pt" o:ole="">
            <v:imagedata r:id="rId112" o:title="eqId2b6771cb2ddd1d439f63012a874ef3f5"/>
          </v:shape>
          <o:OLEObject Type="Embed" ProgID="Equation.DSMT4" ShapeID="_x0000_i1073" DrawAspect="Content" ObjectID="_1751405264" r:id="rId113"/>
        </w:object>
      </w:r>
      <w:r>
        <w:rPr>
          <w:rFonts w:ascii="宋体" w:hAnsi="宋体"/>
          <w:color w:val="000000"/>
        </w:rPr>
        <w:t>，</w:t>
      </w:r>
      <w:r>
        <w:object w:dxaOrig="600" w:dyaOrig="288">
          <v:shape id="_x0000_i1074" type="#_x0000_t75" alt="" style="width:30.1pt;height:13.95pt" o:ole="">
            <v:imagedata r:id="rId114" o:title="eqId057c9c652f16799896b0f707604c4a0f"/>
          </v:shape>
          <o:OLEObject Type="Embed" ProgID="Equation.DSMT4" ShapeID="_x0000_i1074" DrawAspect="Content" ObjectID="_1751405265" r:id="rId115"/>
        </w:object>
      </w:r>
      <w:r>
        <w:rPr>
          <w:rFonts w:ascii="宋体" w:hAnsi="宋体"/>
          <w:color w:val="000000"/>
        </w:rPr>
        <w:t>，则</w:t>
      </w:r>
      <w:r>
        <w:object w:dxaOrig="915" w:dyaOrig="615">
          <v:shape id="_x0000_i1075" type="#_x0000_t75" alt="" style="width:46.2pt;height:31.15pt" o:ole="">
            <v:imagedata r:id="rId116" o:title="eqIdbfce0eed019f1896ddbe957e86a6f96d"/>
          </v:shape>
          <o:OLEObject Type="Embed" ProgID="Equation.DSMT4" ShapeID="_x0000_i1075" DrawAspect="Content" ObjectID="_1751405266" r:id="rId117"/>
        </w:object>
      </w:r>
      <w:r>
        <w:rPr>
          <w:rFonts w:ascii="宋体" w:hAnsi="宋体"/>
          <w:color w:val="000000"/>
        </w:rPr>
        <w:t>；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正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696" w:dyaOrig="276">
          <v:shape id="_x0000_i1076" type="#_x0000_t75" alt="" style="width:34.4pt;height:13.95pt" o:ole="">
            <v:imagedata r:id="rId118" o:title="eqId3e2b49651d75b65c000f41a92c613508"/>
          </v:shape>
          <o:OLEObject Type="Embed" ProgID="Equation.DSMT4" ShapeID="_x0000_i1076" DrawAspect="Content" ObjectID="_1751405267" r:id="rId119"/>
        </w:object>
      </w:r>
      <w:r>
        <w:rPr>
          <w:rFonts w:ascii="宋体" w:hAnsi="宋体"/>
          <w:color w:val="000000"/>
        </w:rPr>
        <w:t>，则</w:t>
      </w:r>
      <w:r>
        <w:object w:dxaOrig="1575" w:dyaOrig="615">
          <v:shape id="_x0000_i1077" type="#_x0000_t75" alt="" style="width:78.45pt;height:31.15pt" o:ole="">
            <v:imagedata r:id="rId120" o:title="eqIde90ca03aee8cf33198d774f9d2dcb6e0"/>
          </v:shape>
          <o:OLEObject Type="Embed" ProgID="Equation.DSMT4" ShapeID="_x0000_i1077" DrawAspect="Content" ObjectID="_1751405268" r:id="rId121"/>
        </w:object>
      </w:r>
      <w:r>
        <w:rPr>
          <w:rFonts w:ascii="宋体" w:hAnsi="宋体"/>
          <w:color w:val="000000"/>
        </w:rPr>
        <w:t>；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66" w:dyaOrig="275">
          <v:shape id="_x0000_i1078" type="#_x0000_t75" alt="" style="width:29pt;height:13.95pt" o:ole="">
            <v:imagedata r:id="rId122" o:title="eqId33cb4ebf2e734da0f1a2e2f8ad55fcfd"/>
          </v:shape>
          <o:OLEObject Type="Embed" ProgID="Equation.DSMT4" ShapeID="_x0000_i1078" DrawAspect="Content" ObjectID="_1751405269" r:id="rId123"/>
        </w:object>
      </w:r>
      <w:r>
        <w:rPr>
          <w:rFonts w:ascii="宋体" w:hAnsi="宋体"/>
          <w:color w:val="000000"/>
        </w:rPr>
        <w:t>，则</w:t>
      </w:r>
      <w:r>
        <w:object w:dxaOrig="1005" w:dyaOrig="615">
          <v:shape id="_x0000_i1079" type="#_x0000_t75" alt="" style="width:50.5pt;height:31.15pt" o:ole="">
            <v:imagedata r:id="rId124" o:title="eqId43ec6bc5b754939b641a48377c24d3ac"/>
          </v:shape>
          <o:OLEObject Type="Embed" ProgID="Equation.DSMT4" ShapeID="_x0000_i1079" DrawAspect="Content" ObjectID="_1751405270" r:id="rId125"/>
        </w:object>
      </w:r>
      <w:r>
        <w:rPr>
          <w:rFonts w:ascii="宋体" w:hAnsi="宋体"/>
          <w:color w:val="000000"/>
        </w:rPr>
        <w:t>的最大值是</w:t>
      </w:r>
      <w:r>
        <w:object w:dxaOrig="825" w:dyaOrig="360">
          <v:shape id="_x0000_i1080" type="#_x0000_t75" alt="" style="width:40.85pt;height:18.25pt" o:ole="">
            <v:imagedata r:id="rId126" o:title="eqId704a1eb44cf08cd23467d32606b348b4"/>
          </v:shape>
          <o:OLEObject Type="Embed" ProgID="Equation.DSMT4" ShapeID="_x0000_i1080" DrawAspect="Content" ObjectID="_1751405271" r:id="rId127"/>
        </w:object>
      </w:r>
      <w:r>
        <w:rPr>
          <w:rFonts w:ascii="宋体" w:hAnsi="宋体"/>
          <w:color w:val="000000"/>
        </w:rPr>
        <w:t>；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245" w:dyaOrig="405">
          <v:shape id="_x0000_i1081" type="#_x0000_t75" alt="" style="width:62.35pt;height:20.4pt" o:ole="">
            <v:imagedata r:id="rId128" o:title="eqIdb039191056f81b6797adec8b746c614c"/>
          </v:shape>
          <o:OLEObject Type="Embed" ProgID="Equation.DSMT4" ShapeID="_x0000_i1081" DrawAspect="Content" ObjectID="_1751405272" r:id="rId129"/>
        </w:object>
      </w:r>
      <w:r>
        <w:rPr>
          <w:rFonts w:ascii="宋体" w:hAnsi="宋体"/>
          <w:color w:val="000000"/>
        </w:rPr>
        <w:t>，</w:t>
      </w:r>
      <w:r>
        <w:object w:dxaOrig="566" w:dyaOrig="275">
          <v:shape id="_x0000_i1082" type="#_x0000_t75" alt="" style="width:29pt;height:13.95pt" o:ole="">
            <v:imagedata r:id="rId122" o:title="eqId33cb4ebf2e734da0f1a2e2f8ad55fcfd"/>
          </v:shape>
          <o:OLEObject Type="Embed" ProgID="Equation.DSMT4" ShapeID="_x0000_i1082" DrawAspect="Content" ObjectID="_1751405273" r:id="rId130"/>
        </w:object>
      </w:r>
      <w:r>
        <w:rPr>
          <w:rFonts w:ascii="宋体" w:hAnsi="宋体"/>
          <w:color w:val="000000"/>
        </w:rPr>
        <w:t>，</w:t>
      </w:r>
      <w:r>
        <w:object w:dxaOrig="553" w:dyaOrig="318">
          <v:shape id="_x0000_i1083" type="#_x0000_t75" alt="" style="width:27.95pt;height:16.1pt" o:ole="">
            <v:imagedata r:id="rId131" o:title="eqId0e747ecc3ec70fba6dcf1921d22881a0"/>
          </v:shape>
          <o:OLEObject Type="Embed" ProgID="Equation.DSMT4" ShapeID="_x0000_i1083" DrawAspect="Content" ObjectID="_1751405274" r:id="rId132"/>
        </w:object>
      </w:r>
      <w:r>
        <w:rPr>
          <w:rFonts w:ascii="宋体" w:hAnsi="宋体"/>
          <w:color w:val="000000"/>
        </w:rPr>
        <w:t>，则</w:t>
      </w:r>
      <w:r>
        <w:object w:dxaOrig="675" w:dyaOrig="315">
          <v:shape id="_x0000_i1084" type="#_x0000_t75" alt="" style="width:33.3pt;height:16.1pt" o:ole="">
            <v:imagedata r:id="rId133" o:title="eqIde37ce3cca33cf013327b87b094981303"/>
          </v:shape>
          <o:OLEObject Type="Embed" ProgID="Equation.DSMT4" ShapeID="_x0000_i1084" DrawAspect="Content" ObjectID="_1751405275" r:id="rId134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；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高斯是德国著名的数学家，近代数学奠基者之一，享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学王子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称号，他和阿基米德、牛顿并列为世界三大数学家，用其名字命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高斯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：设</w:t>
      </w:r>
      <w:r>
        <w:object w:dxaOrig="615" w:dyaOrig="285">
          <v:shape id="_x0000_i1085" type="#_x0000_t75" alt="" style="width:31.15pt;height:13.95pt" o:ole="">
            <v:imagedata r:id="rId135" o:title="eqId24a57996290794e082b21d8f1dfc322a"/>
          </v:shape>
          <o:OLEObject Type="Embed" ProgID="Equation.DSMT4" ShapeID="_x0000_i1085" DrawAspect="Content" ObjectID="_1751405276" r:id="rId136"/>
        </w:object>
      </w:r>
      <w:r>
        <w:rPr>
          <w:rFonts w:ascii="宋体" w:hAnsi="宋体"/>
          <w:color w:val="000000"/>
        </w:rPr>
        <w:t>，用</w:t>
      </w:r>
      <w:r>
        <w:object w:dxaOrig="300" w:dyaOrig="300">
          <v:shape id="_x0000_i1086" type="#_x0000_t75" alt="" style="width:15.05pt;height:15.05pt" o:ole="">
            <v:imagedata r:id="rId137" o:title="eqIda2ab85825d4a002600ca41bd3cd2ee7d"/>
          </v:shape>
          <o:OLEObject Type="Embed" ProgID="Equation.DSMT4" ShapeID="_x0000_i1086" DrawAspect="Content" ObjectID="_1751405277" r:id="rId138"/>
        </w:object>
      </w:r>
      <w:r>
        <w:rPr>
          <w:rFonts w:ascii="宋体" w:hAnsi="宋体"/>
          <w:color w:val="000000"/>
        </w:rPr>
        <w:t>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，则</w:t>
      </w:r>
      <w:r>
        <w:object w:dxaOrig="720" w:dyaOrig="315">
          <v:shape id="_x0000_i1087" type="#_x0000_t75" alt="" style="width:36.55pt;height:16.1pt" o:ole="">
            <v:imagedata r:id="rId139" o:title="eqIdb7e3204e4dc47a448860779349efcedf"/>
          </v:shape>
          <o:OLEObject Type="Embed" ProgID="Equation.DSMT4" ShapeID="_x0000_i1087" DrawAspect="Content" ObjectID="_1751405278" r:id="rId140"/>
        </w:object>
      </w:r>
      <w:r>
        <w:rPr>
          <w:rFonts w:ascii="宋体" w:hAnsi="宋体"/>
          <w:color w:val="000000"/>
        </w:rPr>
        <w:t>称为高斯函数．例如：</w:t>
      </w:r>
      <w:r>
        <w:object w:dxaOrig="2025" w:dyaOrig="315">
          <v:shape id="_x0000_i1088" type="#_x0000_t75" alt="" style="width:101pt;height:16.1pt" o:ole="">
            <v:imagedata r:id="rId141" o:title="eqId36af05683c8bf59d8f5c55d91439cd46"/>
          </v:shape>
          <o:OLEObject Type="Embed" ProgID="Equation.DSMT4" ShapeID="_x0000_i1088" DrawAspect="Content" ObjectID="_1751405279" r:id="rId142"/>
        </w:object>
      </w:r>
      <w:r>
        <w:rPr>
          <w:rFonts w:ascii="宋体" w:hAnsi="宋体"/>
          <w:color w:val="000000"/>
        </w:rPr>
        <w:t>．已知函数</w:t>
      </w:r>
      <w:r>
        <w:object w:dxaOrig="1455" w:dyaOrig="315">
          <v:shape id="_x0000_i1089" type="#_x0000_t75" alt="" style="width:73.05pt;height:16.1pt" o:ole="">
            <v:imagedata r:id="rId143" o:title="eqId8c45c01c2a5c28097d7f546ab1a22fd9"/>
          </v:shape>
          <o:OLEObject Type="Embed" ProgID="Equation.DSMT4" ShapeID="_x0000_i1089" DrawAspect="Content" ObjectID="_1751405280" r:id="rId144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090" type="#_x0000_t75" alt="" style="width:21.5pt;height:12.9pt" o:ole="">
            <v:imagedata r:id="rId145" o:title="eqId4fe7d5809da02c15a43a0e9a898b9086"/>
          </v:shape>
          <o:OLEObject Type="Embed" ProgID="Equation.DSMT4" ShapeID="_x0000_i1090" DrawAspect="Content" ObjectID="_1751405281" r:id="rId146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b/>
          <w:color w:val="000000"/>
        </w:rPr>
        <w:t>R</w:t>
      </w:r>
      <w:r>
        <w:rPr>
          <w:color w:val="000000"/>
        </w:rPr>
        <w:tab/>
        <w:t xml:space="preserve">B. </w:t>
      </w:r>
      <w:r>
        <w:object w:dxaOrig="420" w:dyaOrig="255">
          <v:shape id="_x0000_i1091" type="#_x0000_t75" alt="" style="width:21.5pt;height:12.9pt" o:ole="">
            <v:imagedata r:id="rId145" o:title="eqId4fe7d5809da02c15a43a0e9a898b9086"/>
          </v:shape>
          <o:OLEObject Type="Embed" ProgID="Equation.DSMT4" ShapeID="_x0000_i1091" DrawAspect="Content" ObjectID="_1751405282" r:id="rId147"/>
        </w:object>
      </w:r>
      <w:r>
        <w:rPr>
          <w:rFonts w:ascii="宋体" w:hAnsi="宋体"/>
          <w:color w:val="000000"/>
        </w:rPr>
        <w:t>的值域为</w:t>
      </w:r>
      <w:r>
        <w:object w:dxaOrig="494" w:dyaOrig="398">
          <v:shape id="_x0000_i1092" type="#_x0000_t75" alt="" style="width:24.7pt;height:20.4pt" o:ole="">
            <v:imagedata r:id="rId148" o:title="eqId9e11f4ca0e7ace69f92130d0525bcdb3"/>
          </v:shape>
          <o:OLEObject Type="Embed" ProgID="Equation.DSMT4" ShapeID="_x0000_i1092" DrawAspect="Content" ObjectID="_1751405283" r:id="rId149"/>
        </w:object>
      </w:r>
    </w:p>
    <w:p w:rsidR="000D3542" w:rsidRDefault="00ED59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420" w:dyaOrig="255">
          <v:shape id="_x0000_i1093" type="#_x0000_t75" alt="" style="width:21.5pt;height:12.9pt" o:ole="">
            <v:imagedata r:id="rId145" o:title="eqId4fe7d5809da02c15a43a0e9a898b9086"/>
          </v:shape>
          <o:OLEObject Type="Embed" ProgID="Equation.DSMT4" ShapeID="_x0000_i1093" DrawAspect="Content" ObjectID="_1751405284" r:id="rId150"/>
        </w:object>
      </w:r>
      <w:r>
        <w:rPr>
          <w:rFonts w:ascii="宋体" w:hAnsi="宋体"/>
          <w:color w:val="000000"/>
        </w:rPr>
        <w:t>是偶函数</w:t>
      </w:r>
      <w:r>
        <w:rPr>
          <w:color w:val="000000"/>
        </w:rPr>
        <w:tab/>
        <w:t xml:space="preserve">D. </w:t>
      </w:r>
      <w:r>
        <w:object w:dxaOrig="420" w:dyaOrig="255">
          <v:shape id="_x0000_i1094" type="#_x0000_t75" alt="" style="width:21.5pt;height:12.9pt" o:ole="">
            <v:imagedata r:id="rId145" o:title="eqId4fe7d5809da02c15a43a0e9a898b9086"/>
          </v:shape>
          <o:OLEObject Type="Embed" ProgID="Equation.DSMT4" ShapeID="_x0000_i1094" DrawAspect="Content" ObjectID="_1751405285" r:id="rId151"/>
        </w:object>
      </w:r>
      <w:r>
        <w:rPr>
          <w:rFonts w:ascii="宋体" w:hAnsi="宋体"/>
          <w:color w:val="000000"/>
        </w:rPr>
        <w:t>的单调递增区间为</w:t>
      </w:r>
      <w:r>
        <w:object w:dxaOrig="1575" w:dyaOrig="315">
          <v:shape id="_x0000_i1095" type="#_x0000_t75" alt="" style="width:78.45pt;height:16.1pt" o:ole="">
            <v:imagedata r:id="rId152" o:title="eqId4f35f0157255e44f0cacfb0e5b29c256"/>
          </v:shape>
          <o:OLEObject Type="Embed" ProgID="Equation.DSMT4" ShapeID="_x0000_i1095" DrawAspect="Content" ObjectID="_1751405286" r:id="rId153"/>
        </w:object>
      </w:r>
    </w:p>
    <w:p w:rsidR="000D3542" w:rsidRDefault="00ED59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非空集合</w:t>
      </w:r>
      <w:r>
        <w:object w:dxaOrig="1695" w:dyaOrig="435">
          <v:shape id="_x0000_i1096" type="#_x0000_t75" alt="" style="width:84.9pt;height:21.5pt" o:ole="">
            <v:imagedata r:id="rId154" o:title="eqId382871b4fb6a4497f04446f8476807de"/>
          </v:shape>
          <o:OLEObject Type="Embed" ProgID="Equation.DSMT4" ShapeID="_x0000_i1096" DrawAspect="Content" ObjectID="_1751405287" r:id="rId155"/>
        </w:object>
      </w:r>
      <w:r>
        <w:rPr>
          <w:rFonts w:ascii="宋体" w:hAnsi="宋体"/>
          <w:color w:val="000000"/>
        </w:rPr>
        <w:t>，满足：当</w:t>
      </w:r>
      <w:r>
        <w:object w:dxaOrig="525" w:dyaOrig="255">
          <v:shape id="_x0000_i1097" type="#_x0000_t75" alt="" style="width:25.8pt;height:12.9pt" o:ole="">
            <v:imagedata r:id="rId156" o:title="eqId1c8647b00cc8c8f35555c7d78cf2812c"/>
          </v:shape>
          <o:OLEObject Type="Embed" ProgID="Equation.DSMT4" ShapeID="_x0000_i1097" DrawAspect="Content" ObjectID="_1751405288" r:id="rId157"/>
        </w:object>
      </w:r>
      <w:r>
        <w:rPr>
          <w:rFonts w:ascii="宋体" w:hAnsi="宋体"/>
          <w:color w:val="000000"/>
        </w:rPr>
        <w:t>时，</w:t>
      </w:r>
      <w:r>
        <w:object w:dxaOrig="684" w:dyaOrig="324">
          <v:shape id="_x0000_i1098" type="#_x0000_t75" alt="" style="width:34.4pt;height:16.1pt" o:ole="">
            <v:imagedata r:id="rId158" o:title="eqId561b2a3989ac7b46ec794c2ad9a60b47"/>
          </v:shape>
          <o:OLEObject Type="Embed" ProgID="Equation.DSMT4" ShapeID="_x0000_i1098" DrawAspect="Content" ObjectID="_1751405289" r:id="rId159"/>
        </w:object>
      </w:r>
      <w:r>
        <w:rPr>
          <w:rFonts w:ascii="宋体" w:hAnsi="宋体"/>
          <w:color w:val="000000"/>
        </w:rPr>
        <w:t>，给出如下四个命题，其中是真命题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64" w:dyaOrig="276">
          <v:shape id="_x0000_i1099" type="#_x0000_t75" alt="" style="width:29pt;height:13.95pt" o:ole="">
            <v:imagedata r:id="rId160" o:title="eqIdcf0086b054ef120408acac806a1b1318"/>
          </v:shape>
          <o:OLEObject Type="Embed" ProgID="Equation.DSMT4" ShapeID="_x0000_i1099" DrawAspect="Content" ObjectID="_1751405290" r:id="rId161"/>
        </w:object>
      </w:r>
      <w:r>
        <w:rPr>
          <w:rFonts w:ascii="宋体" w:hAnsi="宋体"/>
          <w:color w:val="000000"/>
        </w:rPr>
        <w:t>，则</w:t>
      </w:r>
      <w:r>
        <w:object w:dxaOrig="720" w:dyaOrig="400">
          <v:shape id="_x0000_i1100" type="#_x0000_t75" alt="" style="width:36.55pt;height:20.4pt" o:ole="">
            <v:imagedata r:id="rId162" o:title="eqId3d9b3cf7cdc86678a1e485bb5d4a046d"/>
          </v:shape>
          <o:OLEObject Type="Embed" ProgID="Equation.DSMT4" ShapeID="_x0000_i1100" DrawAspect="Content" ObjectID="_1751405291" r:id="rId163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480" w:dyaOrig="285">
          <v:shape id="_x0000_i1101" type="#_x0000_t75" alt="" style="width:23.65pt;height:13.95pt" o:ole="">
            <v:imagedata r:id="rId164" o:title="eqIdd4d9eca0a0dab41743fd9703a6ed8913"/>
          </v:shape>
          <o:OLEObject Type="Embed" ProgID="Equation.DSMT4" ShapeID="_x0000_i1101" DrawAspect="Content" ObjectID="_1751405292" r:id="rId16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集合为</w:t>
      </w:r>
      <w:r>
        <w:object w:dxaOrig="619" w:dyaOrig="396">
          <v:shape id="_x0000_i1102" type="#_x0000_t75" alt="" style="width:31.15pt;height:19.35pt" o:ole="">
            <v:imagedata r:id="rId166" o:title="eqId9d188ec2580e273ce87e51653a2177ee"/>
          </v:shape>
          <o:OLEObject Type="Embed" ProgID="Equation.DSMT4" ShapeID="_x0000_i1102" DrawAspect="Content" ObjectID="_1751405293" r:id="rId167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795" w:dyaOrig="615">
          <v:shape id="_x0000_i1103" type="#_x0000_t75" alt="" style="width:39.75pt;height:31.15pt" o:ole="">
            <v:imagedata r:id="rId168" o:title="eqIdba55e007b00aa922f39f8f8a79a03a14"/>
          </v:shape>
          <o:OLEObject Type="Embed" ProgID="Equation.DSMT4" ShapeID="_x0000_i1103" DrawAspect="Content" ObjectID="_1751405294" r:id="rId169"/>
        </w:object>
      </w:r>
      <w:r>
        <w:rPr>
          <w:rFonts w:ascii="宋体" w:hAnsi="宋体"/>
          <w:color w:val="000000"/>
        </w:rPr>
        <w:t>，则</w:t>
      </w:r>
      <w:r>
        <w:object w:dxaOrig="120" w:dyaOrig="240">
          <v:shape id="_x0000_i1104" type="#_x0000_t75" alt="" style="width:6.45pt;height:11.8pt" o:ole="">
            <v:imagedata r:id="rId170" o:title="eqId0f85fca60a11e1af2bf50138d0e3fe62"/>
          </v:shape>
          <o:OLEObject Type="Embed" ProgID="Equation.DSMT4" ShapeID="_x0000_i1104" DrawAspect="Content" ObjectID="_1751405295" r:id="rId171"/>
        </w:object>
      </w:r>
      <w:r>
        <w:rPr>
          <w:rFonts w:ascii="宋体" w:hAnsi="宋体"/>
          <w:color w:val="000000"/>
        </w:rPr>
        <w:t>的取值集合为</w:t>
      </w:r>
      <w:r>
        <w:object w:dxaOrig="636" w:dyaOrig="684">
          <v:shape id="_x0000_i1105" type="#_x0000_t75" alt="" style="width:31.15pt;height:34.4pt" o:ole="">
            <v:imagedata r:id="rId172" o:title="eqIddf4742f1b14beec9b7b7c91bfb57b53d"/>
          </v:shape>
          <o:OLEObject Type="Embed" ProgID="Equation.DSMT4" ShapeID="_x0000_i1105" DrawAspect="Content" ObjectID="_1751405296" r:id="rId173"/>
        </w:objec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40" w:dyaOrig="620">
          <v:shape id="_x0000_i1106" type="#_x0000_t75" alt="" style="width:26.85pt;height:31.15pt" o:ole="">
            <v:imagedata r:id="rId174" o:title="eqId19117a92d6ca31431bed15933d20b9af"/>
          </v:shape>
          <o:OLEObject Type="Embed" ProgID="Equation.DSMT4" ShapeID="_x0000_i1106" DrawAspect="Content" ObjectID="_1751405297" r:id="rId175"/>
        </w:object>
      </w:r>
      <w:r>
        <w:rPr>
          <w:rFonts w:ascii="宋体" w:hAnsi="宋体"/>
          <w:color w:val="000000"/>
        </w:rPr>
        <w:t>，则</w:t>
      </w:r>
      <w:r>
        <w:object w:dxaOrig="255" w:dyaOrig="225">
          <v:shape id="_x0000_i1107" type="#_x0000_t75" alt="" style="width:12.9pt;height:10.75pt" o:ole="">
            <v:imagedata r:id="rId18" o:title="eqId294f5ba74cdf695fc9a8a8e52f421328"/>
          </v:shape>
          <o:OLEObject Type="Embed" ProgID="Equation.DSMT4" ShapeID="_x0000_i1107" DrawAspect="Content" ObjectID="_1751405298" r:id="rId176"/>
        </w:object>
      </w:r>
      <w:r>
        <w:rPr>
          <w:rFonts w:ascii="宋体" w:hAnsi="宋体"/>
          <w:color w:val="000000"/>
        </w:rPr>
        <w:t>的取值集合为</w:t>
      </w:r>
      <w:r>
        <w:object w:dxaOrig="840" w:dyaOrig="680">
          <v:shape id="_x0000_i1108" type="#_x0000_t75" alt="" style="width:41.9pt;height:33.3pt" o:ole="">
            <v:imagedata r:id="rId177" o:title="eqId20a9ef7c6c97e2f02c5505e43ea238e6"/>
          </v:shape>
          <o:OLEObject Type="Embed" ProgID="Equation.DSMT4" ShapeID="_x0000_i1108" DrawAspect="Content" ObjectID="_1751405299" r:id="rId178"/>
        </w:object>
      </w:r>
    </w:p>
    <w:p w:rsidR="000D3542" w:rsidRDefault="00ED590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．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 w:dxaOrig="1425" w:dyaOrig="420">
          <v:shape id="_x0000_i1109" type="#_x0000_t75" alt="" style="width:70.95pt;height:21.5pt" o:ole="">
            <v:imagedata r:id="rId179" o:title="eqId4ad65f3314a645b726cd7e14f574f386"/>
          </v:shape>
          <o:OLEObject Type="Embed" ProgID="Equation.DSMT4" ShapeID="_x0000_i1109" DrawAspect="Content" ObjectID="_1751405300" r:id="rId180"/>
        </w:object>
      </w:r>
      <w:r>
        <w:rPr>
          <w:rFonts w:ascii="宋体" w:hAnsi="宋体"/>
          <w:color w:val="000000"/>
        </w:rPr>
        <w:t>有意义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1755" w:dyaOrig="615">
          <v:shape id="_x0000_i1110" type="#_x0000_t75" alt="" style="width:88.1pt;height:31.15pt" o:ole="">
            <v:imagedata r:id="rId181" o:title="eqId840436fdf81d7066a0cbf8ddc4e45dd3"/>
          </v:shape>
          <o:OLEObject Type="Embed" ProgID="Equation.DSMT4" ShapeID="_x0000_i1110" DrawAspect="Content" ObjectID="_1751405301" r:id="rId182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111" type="#_x0000_t75" alt="" style="width:12.9pt;height:12.9pt" o:ole="">
            <v:imagedata r:id="rId183" o:title="eqIdcf3ed15aa3dcc4211fb520b5b942c989"/>
          </v:shape>
          <o:OLEObject Type="Embed" ProgID="Equation.DSMT4" ShapeID="_x0000_i1111" DrawAspect="Content" ObjectID="_1751405302" r:id="rId184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函数</w:t>
      </w:r>
      <w:r>
        <w:object w:dxaOrig="2745" w:dyaOrig="840">
          <v:shape id="_x0000_i1112" type="#_x0000_t75" alt="" style="width:137.55pt;height:41.9pt" o:ole="">
            <v:imagedata r:id="rId185" o:title="eqId4ae77c1a1bdfc3fa0fe9f313650a1ca5"/>
          </v:shape>
          <o:OLEObject Type="Embed" ProgID="Equation.DSMT4" ShapeID="_x0000_i1112" DrawAspect="Content" ObjectID="_1751405303" r:id="rId186"/>
        </w:object>
      </w:r>
      <w:r>
        <w:rPr>
          <w:rFonts w:ascii="宋体" w:hAnsi="宋体"/>
          <w:color w:val="000000"/>
        </w:rPr>
        <w:t>满足对任意</w:t>
      </w:r>
      <w:r>
        <w:object w:dxaOrig="705" w:dyaOrig="360">
          <v:shape id="_x0000_i1113" type="#_x0000_t75" alt="" style="width:35.45pt;height:18.25pt" o:ole="">
            <v:imagedata r:id="rId187" o:title="eqId13909e2861ce1a0a64fc9e8b37463a7f"/>
          </v:shape>
          <o:OLEObject Type="Embed" ProgID="Equation.DSMT4" ShapeID="_x0000_i1113" DrawAspect="Content" ObjectID="_1751405304" r:id="rId188"/>
        </w:object>
      </w:r>
      <w:r>
        <w:rPr>
          <w:rFonts w:ascii="宋体" w:hAnsi="宋体"/>
          <w:color w:val="000000"/>
        </w:rPr>
        <w:t>，都有</w:t>
      </w:r>
      <w:r>
        <w:object w:dxaOrig="1845" w:dyaOrig="720">
          <v:shape id="_x0000_i1114" type="#_x0000_t75" alt="" style="width:92.4pt;height:36.55pt" o:ole="">
            <v:imagedata r:id="rId189" o:title="eqIdaa897deac92ab9dc205cffb766d34170"/>
          </v:shape>
          <o:OLEObject Type="Embed" ProgID="Equation.DSMT4" ShapeID="_x0000_i1114" DrawAspect="Content" ObjectID="_1751405305" r:id="rId190"/>
        </w:object>
      </w:r>
      <w:r>
        <w:rPr>
          <w:rFonts w:ascii="宋体" w:hAnsi="宋体"/>
          <w:color w:val="000000"/>
        </w:rPr>
        <w:t>成立，则实数</w:t>
      </w:r>
      <w:r>
        <w:object w:dxaOrig="180" w:dyaOrig="195">
          <v:shape id="_x0000_i1115" type="#_x0000_t75" alt="" style="width:8.6pt;height:9.65pt" o:ole="">
            <v:imagedata r:id="rId191" o:title="eqId0a6936d370d6a238a608ca56f87198de"/>
          </v:shape>
          <o:OLEObject Type="Embed" ProgID="Equation.DSMT4" ShapeID="_x0000_i1115" DrawAspect="Content" ObjectID="_1751405306" r:id="rId192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Time New Romans" w:eastAsia="Time New Romans" w:hAnsi="Time New Romans" w:cs="Time New Romans"/>
          <w:color w:val="000000"/>
        </w:rPr>
        <w:t>.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函数</w:t>
      </w:r>
      <w:r>
        <w:object w:dxaOrig="816" w:dyaOrig="408">
          <v:shape id="_x0000_i1116" type="#_x0000_t75" alt="" style="width:40.85pt;height:20.4pt" o:ole="">
            <v:imagedata r:id="rId193" o:title="eqId89f4eff3125c5e63a994ba1ad5be58e5"/>
          </v:shape>
          <o:OLEObject Type="Embed" ProgID="Equation.DSMT4" ShapeID="_x0000_i1116" DrawAspect="Content" ObjectID="_1751405307" r:id="rId194"/>
        </w:object>
      </w:r>
      <w:r>
        <w:rPr>
          <w:rFonts w:ascii="宋体" w:hAnsi="宋体"/>
          <w:color w:val="000000"/>
        </w:rPr>
        <w:t>在区间</w:t>
      </w:r>
      <w:r>
        <w:object w:dxaOrig="192" w:dyaOrig="264">
          <v:shape id="_x0000_i1117" type="#_x0000_t75" alt="" style="width:9.65pt;height:13.95pt" o:ole="">
            <v:imagedata r:id="rId195" o:title="eqIdc87a9b8f9808f865bace0fa0dc81dd81"/>
          </v:shape>
          <o:OLEObject Type="Embed" ProgID="Equation.DSMT4" ShapeID="_x0000_i1117" DrawAspect="Content" ObjectID="_1751405308" r:id="rId196"/>
        </w:object>
      </w:r>
      <w:r>
        <w:rPr>
          <w:rFonts w:ascii="宋体" w:hAnsi="宋体"/>
          <w:color w:val="000000"/>
        </w:rPr>
        <w:t>上是严格增函数，而函数</w:t>
      </w:r>
      <w:r>
        <w:object w:dxaOrig="1002" w:dyaOrig="651">
          <v:shape id="_x0000_i1118" type="#_x0000_t75" alt="" style="width:50.5pt;height:32.25pt" o:ole="">
            <v:imagedata r:id="rId197" o:title="eqIdf3e931e5df7f9c65a4981c0c8d515199"/>
          </v:shape>
          <o:OLEObject Type="Embed" ProgID="Equation.DSMT4" ShapeID="_x0000_i1118" DrawAspect="Content" ObjectID="_1751405309" r:id="rId198"/>
        </w:object>
      </w:r>
      <w:r>
        <w:rPr>
          <w:rFonts w:ascii="宋体" w:hAnsi="宋体"/>
          <w:color w:val="000000"/>
        </w:rPr>
        <w:t>在区间</w:t>
      </w:r>
      <w:r>
        <w:object w:dxaOrig="192" w:dyaOrig="264">
          <v:shape id="_x0000_i1119" type="#_x0000_t75" alt="" style="width:9.65pt;height:13.95pt" o:ole="">
            <v:imagedata r:id="rId195" o:title="eqIdc87a9b8f9808f865bace0fa0dc81dd81"/>
          </v:shape>
          <o:OLEObject Type="Embed" ProgID="Equation.DSMT4" ShapeID="_x0000_i1119" DrawAspect="Content" ObjectID="_1751405310" r:id="rId199"/>
        </w:object>
      </w:r>
      <w:r>
        <w:rPr>
          <w:rFonts w:ascii="宋体" w:hAnsi="宋体"/>
          <w:color w:val="000000"/>
        </w:rPr>
        <w:t>上是严格减函数，那么称函数</w:t>
      </w:r>
      <w:r>
        <w:object w:dxaOrig="816" w:dyaOrig="408">
          <v:shape id="_x0000_i1120" type="#_x0000_t75" alt="" style="width:40.85pt;height:20.4pt" o:ole="">
            <v:imagedata r:id="rId193" o:title="eqId89f4eff3125c5e63a994ba1ad5be58e5"/>
          </v:shape>
          <o:OLEObject Type="Embed" ProgID="Equation.DSMT4" ShapeID="_x0000_i1120" DrawAspect="Content" ObjectID="_1751405311" r:id="rId200"/>
        </w:object>
      </w:r>
      <w:r>
        <w:rPr>
          <w:rFonts w:ascii="宋体" w:hAnsi="宋体"/>
          <w:color w:val="000000"/>
        </w:rPr>
        <w:t>是区间</w:t>
      </w:r>
      <w:r>
        <w:object w:dxaOrig="192" w:dyaOrig="264">
          <v:shape id="_x0000_i1121" type="#_x0000_t75" alt="" style="width:9.65pt;height:13.95pt" o:ole="">
            <v:imagedata r:id="rId195" o:title="eqIdc87a9b8f9808f865bace0fa0dc81dd81"/>
          </v:shape>
          <o:OLEObject Type="Embed" ProgID="Equation.DSMT4" ShapeID="_x0000_i1121" DrawAspect="Content" ObjectID="_1751405312" r:id="rId201"/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缓增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区间</w:t>
      </w:r>
      <w:r>
        <w:object w:dxaOrig="192" w:dyaOrig="264">
          <v:shape id="_x0000_i1122" type="#_x0000_t75" alt="" style="width:9.65pt;height:13.95pt" o:ole="">
            <v:imagedata r:id="rId195" o:title="eqIdc87a9b8f9808f865bace0fa0dc81dd81"/>
          </v:shape>
          <o:OLEObject Type="Embed" ProgID="Equation.DSMT4" ShapeID="_x0000_i1122" DrawAspect="Content" ObjectID="_1751405313" r:id="rId202"/>
        </w:object>
      </w:r>
      <w:r>
        <w:rPr>
          <w:rFonts w:ascii="宋体" w:hAnsi="宋体"/>
          <w:color w:val="000000"/>
        </w:rPr>
        <w:t>叫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缓增区间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已知函数</w:t>
      </w:r>
      <w:r>
        <w:object w:dxaOrig="1928" w:dyaOrig="626">
          <v:shape id="_x0000_i1123" type="#_x0000_t75" alt="" style="width:96.7pt;height:31.15pt" o:ole="">
            <v:imagedata r:id="rId203" o:title="eqId55515e210664bbbbad1295e2796f7e17"/>
          </v:shape>
          <o:OLEObject Type="Embed" ProgID="Equation.DSMT4" ShapeID="_x0000_i1123" DrawAspect="Content" ObjectID="_1751405314" r:id="rId204"/>
        </w:object>
      </w:r>
      <w:r>
        <w:rPr>
          <w:rFonts w:ascii="宋体" w:hAnsi="宋体"/>
          <w:color w:val="000000"/>
        </w:rPr>
        <w:t>是区间</w:t>
      </w:r>
      <w:r>
        <w:object w:dxaOrig="192" w:dyaOrig="264">
          <v:shape id="_x0000_i1124" type="#_x0000_t75" alt="" style="width:9.65pt;height:13.95pt" o:ole="">
            <v:imagedata r:id="rId195" o:title="eqIdc87a9b8f9808f865bace0fa0dc81dd81"/>
          </v:shape>
          <o:OLEObject Type="Embed" ProgID="Equation.DSMT4" ShapeID="_x0000_i1124" DrawAspect="Content" ObjectID="_1751405315" r:id="rId205"/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缓增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若定义</w:t>
      </w:r>
      <w:r>
        <w:object w:dxaOrig="513" w:dyaOrig="275">
          <v:shape id="_x0000_i1125" type="#_x0000_t75" alt="" style="width:25.8pt;height:13.95pt" o:ole="">
            <v:imagedata r:id="rId206" o:title="eqIdcc1ba8ccf7ed079ff4135519a3e8a237"/>
          </v:shape>
          <o:OLEObject Type="Embed" ProgID="Equation.DSMT4" ShapeID="_x0000_i1125" DrawAspect="Content" ObjectID="_1751405316" r:id="rId207"/>
        </w:object>
      </w:r>
      <w:r>
        <w:rPr>
          <w:rFonts w:ascii="宋体" w:hAnsi="宋体"/>
          <w:color w:val="000000"/>
        </w:rPr>
        <w:t>为</w:t>
      </w:r>
      <w:r>
        <w:object w:dxaOrig="540" w:dyaOrig="400">
          <v:shape id="_x0000_i1126" type="#_x0000_t75" alt="" style="width:26.85pt;height:20.4pt" o:ole="">
            <v:imagedata r:id="rId208" o:title="eqIdd3be5bbca2bf7a28ee8683aa343d62d5"/>
          </v:shape>
          <o:OLEObject Type="Embed" ProgID="Equation.DSMT4" ShapeID="_x0000_i1126" DrawAspect="Content" ObjectID="_1751405317" r:id="rId209"/>
        </w:object>
      </w:r>
      <w:r>
        <w:rPr>
          <w:rFonts w:ascii="宋体" w:hAnsi="宋体"/>
          <w:color w:val="000000"/>
        </w:rPr>
        <w:t>的区间长度，那么满足条件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缓增区间</w:t>
      </w:r>
      <w:r>
        <w:rPr>
          <w:rFonts w:eastAsia="Times New Roman" w:cs="Times New Roman"/>
          <w:color w:val="000000"/>
        </w:rPr>
        <w:t>”</w:t>
      </w:r>
      <w:r>
        <w:object w:dxaOrig="192" w:dyaOrig="264">
          <v:shape id="_x0000_i1127" type="#_x0000_t75" alt="" style="width:9.65pt;height:13.95pt" o:ole="">
            <v:imagedata r:id="rId195" o:title="eqIdc87a9b8f9808f865bace0fa0dc81dd81"/>
          </v:shape>
          <o:OLEObject Type="Embed" ProgID="Equation.DSMT4" ShapeID="_x0000_i1127" DrawAspect="Content" ObjectID="_1751405318" r:id="rId210"/>
        </w:object>
      </w:r>
      <w:r>
        <w:rPr>
          <w:rFonts w:ascii="宋体" w:hAnsi="宋体"/>
          <w:color w:val="000000"/>
        </w:rPr>
        <w:t>的区间长度最大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D3542" w:rsidRDefault="00ED590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4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 (1)</w:t>
      </w:r>
      <w:r>
        <w:rPr>
          <w:color w:val="000000"/>
        </w:rPr>
        <w:t>已知二次函数</w:t>
      </w:r>
      <w:r>
        <w:object w:dxaOrig="420" w:dyaOrig="255">
          <v:shape id="_x0000_i1128" type="#_x0000_t75" alt="" style="width:21.5pt;height:12.9pt" o:ole="">
            <v:imagedata r:id="rId145" o:title="eqId4fe7d5809da02c15a43a0e9a898b9086"/>
          </v:shape>
          <o:OLEObject Type="Embed" ProgID="Equation.DSMT4" ShapeID="_x0000_i1128" DrawAspect="Content" ObjectID="_1751405319" r:id="rId211"/>
        </w:object>
      </w:r>
      <w:r>
        <w:rPr>
          <w:color w:val="000000"/>
        </w:rPr>
        <w:t>，且满足</w:t>
      </w:r>
      <w:r>
        <w:object w:dxaOrig="840" w:dyaOrig="315">
          <v:shape id="_x0000_i1129" type="#_x0000_t75" alt="" style="width:41.9pt;height:16.1pt" o:ole="">
            <v:imagedata r:id="rId212" o:title="eqIde61c9a7ed0961f8977a21dab37aab396"/>
          </v:shape>
          <o:OLEObject Type="Embed" ProgID="Equation.DSMT4" ShapeID="_x0000_i1129" DrawAspect="Content" ObjectID="_1751405320" r:id="rId213"/>
        </w:object>
      </w:r>
      <w:r>
        <w:rPr>
          <w:color w:val="000000"/>
        </w:rPr>
        <w:t>，</w:t>
      </w:r>
      <w:r>
        <w:object w:dxaOrig="2057" w:dyaOrig="318">
          <v:shape id="_x0000_i1130" type="#_x0000_t75" alt="" style="width:103.15pt;height:16.1pt" o:ole="">
            <v:imagedata r:id="rId214" o:title="eqIdaa8689a8fb564fc788ecafac0523d1db"/>
          </v:shape>
          <o:OLEObject Type="Embed" ProgID="Equation.DSMT4" ShapeID="_x0000_i1130" DrawAspect="Content" ObjectID="_1751405321" r:id="rId215"/>
        </w:object>
      </w:r>
      <w:r>
        <w:rPr>
          <w:color w:val="000000"/>
        </w:rPr>
        <w:t>，求</w:t>
      </w:r>
      <w:r>
        <w:object w:dxaOrig="420" w:dyaOrig="255">
          <v:shape id="_x0000_i1131" type="#_x0000_t75" alt="" style="width:21.5pt;height:12.9pt" o:ole="">
            <v:imagedata r:id="rId145" o:title="eqId4fe7d5809da02c15a43a0e9a898b9086"/>
          </v:shape>
          <o:OLEObject Type="Embed" ProgID="Equation.DSMT4" ShapeID="_x0000_i1131" DrawAspect="Content" ObjectID="_1751405322" r:id="rId216"/>
        </w:object>
      </w:r>
      <w:r>
        <w:rPr>
          <w:color w:val="000000"/>
        </w:rPr>
        <w:t>的表达式；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已知</w:t>
      </w:r>
      <w:r>
        <w:object w:dxaOrig="420" w:dyaOrig="255">
          <v:shape id="_x0000_i1132" type="#_x0000_t75" alt="" style="width:21.5pt;height:12.9pt" o:ole="">
            <v:imagedata r:id="rId145" o:title="eqId4fe7d5809da02c15a43a0e9a898b9086"/>
          </v:shape>
          <o:OLEObject Type="Embed" ProgID="Equation.DSMT4" ShapeID="_x0000_i1132" DrawAspect="Content" ObjectID="_1751405323" r:id="rId217"/>
        </w:object>
      </w:r>
      <w:r>
        <w:rPr>
          <w:color w:val="000000"/>
        </w:rPr>
        <w:t>是一次函数，且</w:t>
      </w:r>
      <w:r>
        <w:object w:dxaOrig="1644" w:dyaOrig="324">
          <v:shape id="_x0000_i1133" type="#_x0000_t75" alt="" style="width:82.75pt;height:16.1pt" o:ole="">
            <v:imagedata r:id="rId218" o:title="eqIdf5142efe73f6d6d73804cf3f94ed424f"/>
          </v:shape>
          <o:OLEObject Type="Embed" ProgID="Equation.DSMT4" ShapeID="_x0000_i1133" DrawAspect="Content" ObjectID="_1751405324" r:id="rId219"/>
        </w:object>
      </w:r>
      <w:r>
        <w:rPr>
          <w:color w:val="000000"/>
        </w:rPr>
        <w:t>，求</w:t>
      </w:r>
      <w:r>
        <w:object w:dxaOrig="420" w:dyaOrig="255">
          <v:shape id="_x0000_i1134" type="#_x0000_t75" alt="" style="width:21.5pt;height:12.9pt" o:ole="">
            <v:imagedata r:id="rId145" o:title="eqId4fe7d5809da02c15a43a0e9a898b9086"/>
          </v:shape>
          <o:OLEObject Type="Embed" ProgID="Equation.DSMT4" ShapeID="_x0000_i1134" DrawAspect="Content" ObjectID="_1751405325" r:id="rId220"/>
        </w:object>
      </w:r>
      <w:r>
        <w:rPr>
          <w:color w:val="000000"/>
        </w:rPr>
        <w:t>的表达式</w:t>
      </w:r>
      <w:r>
        <w:rPr>
          <w:color w:val="000000"/>
        </w:rPr>
        <w:t>.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</w:t>
      </w:r>
      <w:r>
        <w:object w:dxaOrig="3795" w:dyaOrig="405">
          <v:shape id="_x0000_i1135" type="#_x0000_t75" alt="" style="width:190.2pt;height:20.4pt" o:ole="">
            <v:imagedata r:id="rId221" o:title="eqIdc4018b93d4a754ab8aab50605234af49"/>
          </v:shape>
          <o:OLEObject Type="Embed" ProgID="Equation.DSMT4" ShapeID="_x0000_i1135" DrawAspect="Content" ObjectID="_1751405326" r:id="rId222"/>
        </w:object>
      </w:r>
      <w:r>
        <w:rPr>
          <w:rFonts w:ascii="宋体" w:hAnsi="宋体"/>
          <w:color w:val="000000"/>
        </w:rPr>
        <w:t>，求</w:t>
      </w:r>
      <w:r>
        <w:object w:dxaOrig="255" w:dyaOrig="660">
          <v:shape id="_x0000_i1136" type="#_x0000_t75" alt="" style="width:12.9pt;height:33.3pt" o:ole="">
            <v:imagedata r:id="rId223" o:title="eqIdd4e7bf9200b351a259ddfc6c0266129d"/>
          </v:shape>
          <o:OLEObject Type="Embed" ProgID="Equation.DSMT4" ShapeID="_x0000_i1136" DrawAspect="Content" ObjectID="_1751405327" r:id="rId22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794E847" wp14:editId="369FC688">
            <wp:extent cx="133350" cy="177800"/>
            <wp:effectExtent l="0" t="0" r="0" b="0"/>
            <wp:docPr id="513225449" name="图片 513225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763142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．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 w:dxaOrig="1620" w:dyaOrig="615">
          <v:shape id="_x0000_i1137" type="#_x0000_t75" alt="" style="width:80.6pt;height:31.15pt" o:ole="">
            <v:imagedata r:id="rId225" o:title="eqIdfddc04de4c339359561a27cbc5a1795f"/>
          </v:shape>
          <o:OLEObject Type="Embed" ProgID="Equation.DSMT4" ShapeID="_x0000_i1137" DrawAspect="Content" ObjectID="_1751405328" r:id="rId226"/>
        </w:object>
      </w:r>
      <w:r>
        <w:rPr>
          <w:rFonts w:ascii="宋体" w:hAnsi="宋体"/>
          <w:color w:val="000000"/>
        </w:rPr>
        <w:t>，求</w:t>
      </w:r>
      <w:r>
        <w:object w:dxaOrig="3015" w:dyaOrig="975">
          <v:shape id="_x0000_i1138" type="#_x0000_t75" alt="" style="width:150.45pt;height:48.35pt" o:ole="">
            <v:imagedata r:id="rId227" o:title="eqId3420c547c4e6c3cf0badfe0b49ea647c"/>
          </v:shape>
          <o:OLEObject Type="Embed" ProgID="Equation.DSMT4" ShapeID="_x0000_i1138" DrawAspect="Content" ObjectID="_1751405329" r:id="rId228"/>
        </w:object>
      </w:r>
      <w:r>
        <w:rPr>
          <w:rFonts w:ascii="宋体" w:hAnsi="宋体"/>
          <w:color w:val="000000"/>
        </w:rPr>
        <w:t>．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命题</w:t>
      </w:r>
      <w:r>
        <w:object w:dxaOrig="2964" w:dyaOrig="396">
          <v:shape id="_x0000_i1139" type="#_x0000_t75" alt="" style="width:148.3pt;height:19.35pt" o:ole="">
            <v:imagedata r:id="rId229" o:title="eqId7cc9e421793eba51011c96f57b6ae731"/>
          </v:shape>
          <o:OLEObject Type="Embed" ProgID="Equation.DSMT4" ShapeID="_x0000_i1139" DrawAspect="Content" ObjectID="_1751405330" r:id="rId230"/>
        </w:object>
      </w:r>
      <w:r>
        <w:rPr>
          <w:rFonts w:ascii="宋体" w:hAnsi="宋体"/>
          <w:color w:val="000000"/>
        </w:rPr>
        <w:t>是假命题．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实数</w:t>
      </w:r>
      <w:r>
        <w:object w:dxaOrig="255" w:dyaOrig="225">
          <v:shape id="_x0000_i1140" type="#_x0000_t75" alt="" style="width:12.9pt;height:10.75pt" o:ole="">
            <v:imagedata r:id="rId18" o:title="eqId294f5ba74cdf695fc9a8a8e52f421328"/>
          </v:shape>
          <o:OLEObject Type="Embed" ProgID="Equation.DSMT4" ShapeID="_x0000_i1140" DrawAspect="Content" ObjectID="_1751405331" r:id="rId231"/>
        </w:object>
      </w:r>
      <w:r>
        <w:rPr>
          <w:rFonts w:ascii="宋体" w:hAnsi="宋体"/>
          <w:color w:val="000000"/>
        </w:rPr>
        <w:t>的取值集合</w:t>
      </w:r>
      <w:r>
        <w:object w:dxaOrig="195" w:dyaOrig="210">
          <v:shape id="_x0000_i1141" type="#_x0000_t75" alt="" style="width:9.65pt;height:10.75pt" o:ole="">
            <v:imagedata r:id="rId232" o:title="eqId7f9e8449aad35c5d840a3395ea86df6d"/>
          </v:shape>
          <o:OLEObject Type="Embed" ProgID="Equation.DSMT4" ShapeID="_x0000_i1141" DrawAspect="Content" ObjectID="_1751405332" r:id="rId233"/>
        </w:object>
      </w:r>
      <w:r>
        <w:rPr>
          <w:rFonts w:ascii="宋体" w:hAnsi="宋体"/>
          <w:color w:val="000000"/>
        </w:rPr>
        <w:t>；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不等式</w:t>
      </w:r>
      <w:r>
        <w:object w:dxaOrig="2244" w:dyaOrig="324">
          <v:shape id="_x0000_i1142" type="#_x0000_t75" alt="" style="width:112.85pt;height:16.1pt" o:ole="">
            <v:imagedata r:id="rId234" o:title="eqId00825d30cfa9c4bbe290f8c93d052731"/>
          </v:shape>
          <o:OLEObject Type="Embed" ProgID="Equation.DSMT4" ShapeID="_x0000_i1142" DrawAspect="Content" ObjectID="_1751405333" r:id="rId23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A9027F9" wp14:editId="775A49C1">
            <wp:extent cx="133350" cy="177800"/>
            <wp:effectExtent l="0" t="0" r="0" b="0"/>
            <wp:docPr id="513225451" name="图片 513225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049102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集为</w:t>
      </w:r>
      <w:r>
        <w:object w:dxaOrig="240" w:dyaOrig="240">
          <v:shape id="_x0000_i1143" type="#_x0000_t75" alt="" style="width:11.8pt;height:11.8pt" o:ole="">
            <v:imagedata r:id="rId236" o:title="eqId5963abe8f421bd99a2aaa94831a951e9"/>
          </v:shape>
          <o:OLEObject Type="Embed" ProgID="Equation.DSMT4" ShapeID="_x0000_i1143" DrawAspect="Content" ObjectID="_1751405334" r:id="rId237"/>
        </w:object>
      </w:r>
      <w:r>
        <w:rPr>
          <w:rFonts w:ascii="宋体" w:hAnsi="宋体"/>
          <w:color w:val="000000"/>
        </w:rPr>
        <w:t>，若</w:t>
      </w:r>
      <w:r>
        <w:object w:dxaOrig="617" w:dyaOrig="283">
          <v:shape id="_x0000_i1144" type="#_x0000_t75" alt="" style="width:31.15pt;height:13.95pt" o:ole="">
            <v:imagedata r:id="rId238" o:title="eqIde23af61cd402b3789af2401bde9cbefe"/>
          </v:shape>
          <o:OLEObject Type="Embed" ProgID="Equation.DSMT4" ShapeID="_x0000_i1144" DrawAspect="Content" ObjectID="_1751405335" r:id="rId239"/>
        </w:object>
      </w:r>
      <w:r>
        <w:rPr>
          <w:rFonts w:ascii="宋体" w:hAnsi="宋体"/>
          <w:color w:val="000000"/>
        </w:rPr>
        <w:t>是</w:t>
      </w:r>
      <w:r>
        <w:object w:dxaOrig="617" w:dyaOrig="283">
          <v:shape id="_x0000_i1145" type="#_x0000_t75" alt="" style="width:31.15pt;height:13.95pt" o:ole="">
            <v:imagedata r:id="rId240" o:title="eqId6ed006b944ea64f970fee46e2f558467"/>
          </v:shape>
          <o:OLEObject Type="Embed" ProgID="Equation.DSMT4" ShapeID="_x0000_i1145" DrawAspect="Content" ObjectID="_1751405336" r:id="rId241"/>
        </w:object>
      </w:r>
      <w:r>
        <w:rPr>
          <w:rFonts w:ascii="宋体" w:hAnsi="宋体"/>
          <w:color w:val="000000"/>
        </w:rPr>
        <w:t>的必要不充分条件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定义在</w:t>
      </w:r>
      <w:r>
        <w:object w:dxaOrig="660" w:dyaOrig="405">
          <v:shape id="_x0000_i1146" type="#_x0000_t75" alt="" style="width:33.3pt;height:20.4pt" o:ole="">
            <v:imagedata r:id="rId242" o:title="eqId455ba3d3e46977fcbe5b71f8bb9df4be"/>
          </v:shape>
          <o:OLEObject Type="Embed" ProgID="Equation.DSMT4" ShapeID="_x0000_i1146" DrawAspect="Content" ObjectID="_1751405337" r:id="rId243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147" type="#_x0000_t75" alt="" style="width:29pt;height:20.4pt" o:ole="">
            <v:imagedata r:id="rId28" o:title="eqId09f86f37ec8e15846bd731ab4fcdbacd"/>
          </v:shape>
          <o:OLEObject Type="Embed" ProgID="Equation.DSMT4" ShapeID="_x0000_i1147" DrawAspect="Content" ObjectID="_1751405338" r:id="rId244"/>
        </w:object>
      </w:r>
      <w:r>
        <w:rPr>
          <w:rFonts w:ascii="宋体" w:hAnsi="宋体"/>
          <w:color w:val="000000"/>
        </w:rPr>
        <w:t>满足：对任意的</w:t>
      </w:r>
      <w:r>
        <w:object w:dxaOrig="1219" w:dyaOrig="400">
          <v:shape id="_x0000_i1148" type="#_x0000_t75" alt="" style="width:61.25pt;height:20.4pt" o:ole="">
            <v:imagedata r:id="rId245" o:title="eqId8c75a15990fdcf1de0a9ac9f475e3c92"/>
          </v:shape>
          <o:OLEObject Type="Embed" ProgID="Equation.DSMT4" ShapeID="_x0000_i1148" DrawAspect="Content" ObjectID="_1751405339" r:id="rId246"/>
        </w:object>
      </w:r>
      <w:r>
        <w:rPr>
          <w:rFonts w:ascii="宋体" w:hAnsi="宋体"/>
          <w:color w:val="000000"/>
        </w:rPr>
        <w:t>，都有</w:t>
      </w:r>
      <w:r>
        <w:object w:dxaOrig="2544" w:dyaOrig="720">
          <v:shape id="_x0000_i1149" type="#_x0000_t75" alt="" style="width:127.9pt;height:36.55pt" o:ole="">
            <v:imagedata r:id="rId247" o:title="eqId18ce23d4f9f61a8b1f99d11f4cd2c1d6"/>
          </v:shape>
          <o:OLEObject Type="Embed" ProgID="Equation.DSMT4" ShapeID="_x0000_i1149" DrawAspect="Content" ObjectID="_1751405340" r:id="rId248"/>
        </w:object>
      </w:r>
      <w:r>
        <w:rPr>
          <w:rFonts w:ascii="宋体" w:hAnsi="宋体"/>
          <w:color w:val="000000"/>
        </w:rPr>
        <w:t>，且当</w:t>
      </w:r>
      <w:r>
        <w:object w:dxaOrig="1035" w:dyaOrig="405">
          <v:shape id="_x0000_i1150" type="#_x0000_t75" alt="" style="width:51.6pt;height:20.4pt" o:ole="">
            <v:imagedata r:id="rId249" o:title="eqId5efe66db991b562c73ffb16c1e585870"/>
          </v:shape>
          <o:OLEObject Type="Embed" ProgID="Equation.DSMT4" ShapeID="_x0000_i1150" DrawAspect="Content" ObjectID="_1751405341" r:id="rId250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151" type="#_x0000_t75" alt="" style="width:47.3pt;height:20.4pt" o:ole="">
            <v:imagedata r:id="rId251" o:title="eqId1c73a98c1b3504e09bfbe0db849b0d24"/>
          </v:shape>
          <o:OLEObject Type="Embed" ProgID="Equation.DSMT4" ShapeID="_x0000_i1151" DrawAspect="Content" ObjectID="_1751405342" r:id="rId252"/>
        </w:object>
      </w:r>
      <w:r>
        <w:rPr>
          <w:rFonts w:ascii="宋体" w:hAnsi="宋体"/>
          <w:color w:val="000000"/>
        </w:rPr>
        <w:t>．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函数</w:t>
      </w:r>
      <w:r>
        <w:object w:dxaOrig="580" w:dyaOrig="400">
          <v:shape id="_x0000_i1152" type="#_x0000_t75" alt="" style="width:29pt;height:20.4pt" o:ole="">
            <v:imagedata r:id="rId28" o:title="eqId09f86f37ec8e15846bd731ab4fcdbacd"/>
          </v:shape>
          <o:OLEObject Type="Embed" ProgID="Equation.DSMT4" ShapeID="_x0000_i1152" DrawAspect="Content" ObjectID="_1751405343" r:id="rId253"/>
        </w:object>
      </w:r>
      <w:r>
        <w:rPr>
          <w:rFonts w:ascii="宋体" w:hAnsi="宋体"/>
          <w:color w:val="000000"/>
        </w:rPr>
        <w:t>是奇函数；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</w:t>
      </w:r>
      <w:r>
        <w:object w:dxaOrig="580" w:dyaOrig="400">
          <v:shape id="_x0000_i1153" type="#_x0000_t75" alt="" style="width:29pt;height:20.4pt" o:ole="">
            <v:imagedata r:id="rId28" o:title="eqId09f86f37ec8e15846bd731ab4fcdbacd"/>
          </v:shape>
          <o:OLEObject Type="Embed" ProgID="Equation.DSMT4" ShapeID="_x0000_i1153" DrawAspect="Content" ObjectID="_1751405344" r:id="rId254"/>
        </w:object>
      </w:r>
      <w:r>
        <w:rPr>
          <w:rFonts w:ascii="宋体" w:hAnsi="宋体"/>
          <w:color w:val="000000"/>
        </w:rPr>
        <w:t>在</w:t>
      </w:r>
      <w:r>
        <w:object w:dxaOrig="660" w:dyaOrig="405">
          <v:shape id="_x0000_i1154" type="#_x0000_t75" alt="" style="width:33.3pt;height:20.4pt" o:ole="">
            <v:imagedata r:id="rId242" o:title="eqId455ba3d3e46977fcbe5b71f8bb9df4be"/>
          </v:shape>
          <o:OLEObject Type="Embed" ProgID="Equation.DSMT4" ShapeID="_x0000_i1154" DrawAspect="Content" ObjectID="_1751405345" r:id="rId255"/>
        </w:object>
      </w:r>
      <w:r>
        <w:rPr>
          <w:rFonts w:ascii="宋体" w:hAnsi="宋体"/>
          <w:color w:val="000000"/>
        </w:rPr>
        <w:t>上是减函数；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解不等式：</w:t>
      </w:r>
      <w:r>
        <w:object w:dxaOrig="2321" w:dyaOrig="677">
          <v:shape id="_x0000_i1155" type="#_x0000_t75" alt="" style="width:116.05pt;height:33.3pt" o:ole="">
            <v:imagedata r:id="rId256" o:title="eqId8c197622f6671d7570c60f314aca4996"/>
          </v:shape>
          <o:OLEObject Type="Embed" ProgID="Equation.DSMT4" ShapeID="_x0000_i1155" DrawAspect="Content" ObjectID="_1751405346" r:id="rId257"/>
        </w:object>
      </w:r>
      <w:r>
        <w:rPr>
          <w:rFonts w:ascii="宋体" w:hAnsi="宋体"/>
          <w:color w:val="000000"/>
        </w:rPr>
        <w:t>；</w:t>
      </w: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4)</w:t>
      </w:r>
      <w:r>
        <w:rPr>
          <w:rFonts w:ascii="宋体" w:hAnsi="宋体"/>
          <w:color w:val="000000"/>
        </w:rPr>
        <w:t>求证：</w:t>
      </w:r>
      <w:r>
        <w:object w:dxaOrig="5160" w:dyaOrig="684">
          <v:shape id="_x0000_i1156" type="#_x0000_t75" alt="" style="width:257.9pt;height:34.4pt" o:ole="">
            <v:imagedata r:id="rId258" o:title="eqIddb185c44448e12b7147f55b69dcc00dc"/>
          </v:shape>
          <o:OLEObject Type="Embed" ProgID="Equation.DSMT4" ShapeID="_x0000_i1156" DrawAspect="Content" ObjectID="_1751405347" r:id="rId259"/>
        </w:object>
      </w:r>
      <w:r>
        <w:rPr>
          <w:rFonts w:ascii="宋体" w:hAnsi="宋体"/>
          <w:color w:val="000000"/>
        </w:rPr>
        <w:t>．</w:t>
      </w:r>
    </w:p>
    <w:p w:rsidR="000D3542" w:rsidRDefault="000D3542">
      <w:pPr>
        <w:spacing w:line="360" w:lineRule="auto"/>
        <w:textAlignment w:val="center"/>
        <w:rPr>
          <w:color w:val="000000"/>
        </w:rPr>
      </w:pPr>
    </w:p>
    <w:p w:rsidR="000D3542" w:rsidRDefault="000D3542">
      <w:pPr>
        <w:spacing w:line="360" w:lineRule="auto"/>
        <w:textAlignment w:val="center"/>
        <w:rPr>
          <w:color w:val="000000"/>
        </w:rPr>
      </w:pPr>
    </w:p>
    <w:p w:rsidR="000D3542" w:rsidRDefault="00ED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0D3542" w:rsidRDefault="000D3542">
      <w:pPr>
        <w:spacing w:line="360" w:lineRule="auto"/>
        <w:textAlignment w:val="center"/>
        <w:rPr>
          <w:color w:val="000000"/>
        </w:rPr>
        <w:sectPr w:rsidR="000D354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0D3542" w:rsidRDefault="000D3542" w:rsidP="00CB19D2">
      <w:bookmarkStart w:id="0" w:name="_GoBack"/>
      <w:bookmarkEnd w:id="0"/>
    </w:p>
    <w:sectPr w:rsidR="000D354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53AA" w:rsidRDefault="00ED5903">
      <w:r>
        <w:separator/>
      </w:r>
    </w:p>
  </w:endnote>
  <w:endnote w:type="continuationSeparator" w:id="0">
    <w:p w:rsidR="00F253AA" w:rsidRDefault="00ED59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Time New Romans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53AA" w:rsidRDefault="00ED5903">
      <w:r>
        <w:separator/>
      </w:r>
    </w:p>
  </w:footnote>
  <w:footnote w:type="continuationSeparator" w:id="0">
    <w:p w:rsidR="00F253AA" w:rsidRDefault="00ED59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8226DF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97614D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7149BB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B260B8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D768E7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416B74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AE4F00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13A5C2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3EA8A4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D3542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B19D2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D5903"/>
    <w:rsid w:val="00EE1A37"/>
    <w:rsid w:val="00F21C80"/>
    <w:rsid w:val="00F253AA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ED5903"/>
    <w:rPr>
      <w:sz w:val="18"/>
      <w:szCs w:val="18"/>
    </w:rPr>
  </w:style>
  <w:style w:type="character" w:customStyle="1" w:styleId="Char">
    <w:name w:val="批注框文本 Char"/>
    <w:basedOn w:val="a0"/>
    <w:link w:val="a6"/>
    <w:rsid w:val="00ED590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ED5903"/>
    <w:rPr>
      <w:sz w:val="18"/>
      <w:szCs w:val="18"/>
    </w:rPr>
  </w:style>
  <w:style w:type="character" w:customStyle="1" w:styleId="Char">
    <w:name w:val="批注框文本 Char"/>
    <w:basedOn w:val="a0"/>
    <w:link w:val="a6"/>
    <w:rsid w:val="00ED590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3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8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1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39" Type="http://schemas.openxmlformats.org/officeDocument/2006/relationships/image" Target="media/image6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98.wmf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png"/><Relationship Id="rId129" Type="http://schemas.openxmlformats.org/officeDocument/2006/relationships/oleObject" Target="embeddings/oleObject57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38" Type="http://schemas.openxmlformats.org/officeDocument/2006/relationships/image" Target="media/image111.wmf"/><Relationship Id="rId254" Type="http://schemas.openxmlformats.org/officeDocument/2006/relationships/oleObject" Target="embeddings/oleObject129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3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png"/><Relationship Id="rId260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2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6.bin"/><Relationship Id="rId255" Type="http://schemas.openxmlformats.org/officeDocument/2006/relationships/oleObject" Target="embeddings/oleObject13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4.png"/><Relationship Id="rId115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199" Type="http://schemas.openxmlformats.org/officeDocument/2006/relationships/oleObject" Target="embeddings/oleObject95.bin"/><Relationship Id="rId203" Type="http://schemas.openxmlformats.org/officeDocument/2006/relationships/image" Target="media/image97.wmf"/><Relationship Id="rId208" Type="http://schemas.openxmlformats.org/officeDocument/2006/relationships/image" Target="media/image99.wmf"/><Relationship Id="rId229" Type="http://schemas.openxmlformats.org/officeDocument/2006/relationships/image" Target="media/image107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0" Type="http://schemas.openxmlformats.org/officeDocument/2006/relationships/image" Target="media/image112.wmf"/><Relationship Id="rId245" Type="http://schemas.openxmlformats.org/officeDocument/2006/relationships/image" Target="media/image114.wmf"/><Relationship Id="rId261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2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oleObject" Target="embeddings/oleObject115.bin"/><Relationship Id="rId235" Type="http://schemas.openxmlformats.org/officeDocument/2006/relationships/oleObject" Target="embeddings/oleObject118.bin"/><Relationship Id="rId251" Type="http://schemas.openxmlformats.org/officeDocument/2006/relationships/image" Target="media/image117.wmf"/><Relationship Id="rId256" Type="http://schemas.openxmlformats.org/officeDocument/2006/relationships/image" Target="media/image118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png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48" Type="http://schemas.openxmlformats.org/officeDocument/2006/relationships/image" Target="media/image73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2.wmf"/><Relationship Id="rId166" Type="http://schemas.openxmlformats.org/officeDocument/2006/relationships/image" Target="media/image81.wmf"/><Relationship Id="rId18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27AC7A-AFEF-4F05-BFD8-92C48333B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49</Words>
  <Characters>4274</Characters>
  <Application>Microsoft Office Word</Application>
  <DocSecurity>0</DocSecurity>
  <Lines>35</Lines>
  <Paragraphs>10</Paragraphs>
  <ScaleCrop>false</ScaleCrop>
  <Manager> </Manager>
  <Company> </Company>
  <LinksUpToDate>false</LinksUpToDate>
  <CharactersWithSpaces>501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18T11:30:00Z</dcterms:created>
  <dcterms:modified xsi:type="dcterms:W3CDTF">2023-07-20T12:13:00Z</dcterms:modified>
  <cp:category> </cp:category>
</cp:coreProperties>
</file>